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B5B5330" w14:textId="77777777" w:rsidR="00406600" w:rsidRDefault="00406600" w:rsidP="001B5875">
      <w:pPr>
        <w:rPr>
          <w:b/>
        </w:rPr>
      </w:pPr>
    </w:p>
    <w:p w14:paraId="39E9C675" w14:textId="77777777" w:rsidR="00406600" w:rsidRDefault="00406600" w:rsidP="00406600">
      <w:pPr>
        <w:tabs>
          <w:tab w:val="right" w:pos="9360"/>
        </w:tabs>
        <w:jc w:val="center"/>
        <w:rPr>
          <w:rFonts w:cs="Arial"/>
          <w:szCs w:val="22"/>
        </w:rPr>
      </w:pPr>
      <w:r>
        <w:rPr>
          <w:rFonts w:cs="Arial"/>
          <w:noProof/>
          <w:szCs w:val="22"/>
          <w:lang w:val="en-US"/>
        </w:rPr>
        <w:drawing>
          <wp:inline distT="0" distB="0" distL="0" distR="0" wp14:anchorId="7FF48F62" wp14:editId="642D935E">
            <wp:extent cx="5010150" cy="896457"/>
            <wp:effectExtent l="0" t="0" r="0" b="0"/>
            <wp:docPr id="3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ercedes_Logo.jpg"/>
                    <pic:cNvPicPr/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13159" cy="8969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6F5A88" w14:textId="77777777" w:rsidR="00406600" w:rsidRPr="00BA58A7" w:rsidRDefault="00406600" w:rsidP="00406600">
      <w:pPr>
        <w:spacing w:line="360" w:lineRule="auto"/>
        <w:jc w:val="center"/>
        <w:rPr>
          <w:b/>
          <w:sz w:val="10"/>
          <w:szCs w:val="10"/>
        </w:rPr>
      </w:pPr>
    </w:p>
    <w:p w14:paraId="42F1000D" w14:textId="6FE72102" w:rsidR="00406600" w:rsidRDefault="00406600" w:rsidP="00406600">
      <w:pPr>
        <w:spacing w:line="360" w:lineRule="auto"/>
        <w:jc w:val="center"/>
        <w:rPr>
          <w:b/>
          <w:sz w:val="32"/>
        </w:rPr>
      </w:pPr>
      <w:r>
        <w:rPr>
          <w:b/>
          <w:sz w:val="32"/>
        </w:rPr>
        <w:t>YEAR 12 MATHEMATICS METHODS Test 4 2016</w:t>
      </w:r>
    </w:p>
    <w:p w14:paraId="329BDB19" w14:textId="718F5B57" w:rsidR="00406600" w:rsidRPr="003D6FC3" w:rsidRDefault="00406600" w:rsidP="00406600">
      <w:pPr>
        <w:jc w:val="center"/>
      </w:pPr>
      <w:r>
        <w:t xml:space="preserve">Continuous Random Variable, Random sampling, Sample Proportions </w:t>
      </w:r>
    </w:p>
    <w:p w14:paraId="203128E6" w14:textId="77777777" w:rsidR="00406600" w:rsidRDefault="00406600" w:rsidP="00406600">
      <w:pPr>
        <w:pStyle w:val="Heading2"/>
        <w:spacing w:line="240" w:lineRule="auto"/>
        <w:jc w:val="center"/>
        <w:rPr>
          <w:szCs w:val="24"/>
        </w:rPr>
      </w:pPr>
    </w:p>
    <w:p w14:paraId="18FAB8BA" w14:textId="2E4FC208" w:rsidR="00406600" w:rsidRDefault="00406600" w:rsidP="00406600">
      <w:pPr>
        <w:pStyle w:val="Heading2"/>
        <w:spacing w:line="240" w:lineRule="auto"/>
        <w:rPr>
          <w:szCs w:val="24"/>
        </w:rPr>
      </w:pPr>
      <w:r w:rsidRPr="003D6FC3">
        <w:rPr>
          <w:szCs w:val="24"/>
        </w:rPr>
        <w:t xml:space="preserve">NAME: </w:t>
      </w:r>
      <w:r w:rsidRPr="003D6FC3">
        <w:rPr>
          <w:szCs w:val="24"/>
        </w:rPr>
        <w:tab/>
        <w:t>______</w:t>
      </w:r>
      <w:r>
        <w:rPr>
          <w:szCs w:val="24"/>
        </w:rPr>
        <w:t>____</w:t>
      </w:r>
      <w:r w:rsidRPr="003D6FC3">
        <w:rPr>
          <w:szCs w:val="24"/>
        </w:rPr>
        <w:t>_______________</w:t>
      </w:r>
      <w:r>
        <w:rPr>
          <w:szCs w:val="24"/>
        </w:rPr>
        <w:t>_____________</w:t>
      </w:r>
      <w:r w:rsidRPr="003D6FC3">
        <w:rPr>
          <w:szCs w:val="24"/>
        </w:rPr>
        <w:t>___</w:t>
      </w:r>
      <w:r w:rsidRPr="003D6FC3">
        <w:rPr>
          <w:szCs w:val="24"/>
        </w:rPr>
        <w:tab/>
      </w:r>
      <w:r>
        <w:rPr>
          <w:szCs w:val="24"/>
        </w:rPr>
        <w:t xml:space="preserve">   </w:t>
      </w:r>
      <w:r w:rsidRPr="003D6FC3">
        <w:rPr>
          <w:szCs w:val="24"/>
        </w:rPr>
        <w:t xml:space="preserve">Date: </w:t>
      </w:r>
      <w:r>
        <w:rPr>
          <w:szCs w:val="24"/>
        </w:rPr>
        <w:t>Friday 2nd September</w:t>
      </w:r>
    </w:p>
    <w:p w14:paraId="658D81BF" w14:textId="77777777" w:rsidR="00406600" w:rsidRPr="00E015B2" w:rsidRDefault="00406600" w:rsidP="00406600"/>
    <w:p w14:paraId="00B775DA" w14:textId="77777777" w:rsidR="00406600" w:rsidRPr="007C0BB1" w:rsidRDefault="00406600" w:rsidP="00406600">
      <w:pPr>
        <w:rPr>
          <w:b/>
        </w:rPr>
      </w:pPr>
      <w:r w:rsidRPr="007C0BB1">
        <w:rPr>
          <w:b/>
        </w:rPr>
        <w:t>TEACHER:</w:t>
      </w:r>
      <w:r>
        <w:rPr>
          <w:b/>
        </w:rPr>
        <w:tab/>
        <w:t>____________________________</w:t>
      </w:r>
    </w:p>
    <w:p w14:paraId="1930CA2B" w14:textId="77777777" w:rsidR="00406600" w:rsidRPr="003D6FC3" w:rsidRDefault="00406600" w:rsidP="00406600">
      <w:pPr>
        <w:pStyle w:val="Heading2"/>
        <w:spacing w:line="240" w:lineRule="auto"/>
        <w:jc w:val="center"/>
        <w:rPr>
          <w:szCs w:val="24"/>
        </w:rPr>
      </w:pPr>
    </w:p>
    <w:p w14:paraId="6B83A82F" w14:textId="156EC063" w:rsidR="00406600" w:rsidRDefault="00406600" w:rsidP="00406600">
      <w:pPr>
        <w:rPr>
          <w:b/>
        </w:rPr>
      </w:pPr>
      <w:r>
        <w:rPr>
          <w:b/>
        </w:rPr>
        <w:t xml:space="preserve">Calculator Assumed </w:t>
      </w:r>
      <w:r>
        <w:rPr>
          <w:b/>
        </w:rPr>
        <w:tab/>
        <w:t>Time: 50 minutes</w:t>
      </w:r>
      <w:r>
        <w:rPr>
          <w:b/>
        </w:rPr>
        <w:tab/>
      </w:r>
      <w:r>
        <w:rPr>
          <w:b/>
        </w:rPr>
        <w:tab/>
        <w:t>Marks: 50</w:t>
      </w:r>
    </w:p>
    <w:p w14:paraId="34D7FC0D" w14:textId="77777777" w:rsidR="00406600" w:rsidRDefault="00406600" w:rsidP="00406600">
      <w:pPr>
        <w:rPr>
          <w:b/>
        </w:rPr>
      </w:pPr>
    </w:p>
    <w:p w14:paraId="5CED44A1" w14:textId="77777777" w:rsidR="00406600" w:rsidRDefault="00406600" w:rsidP="00406600">
      <w:pPr>
        <w:rPr>
          <w:b/>
        </w:rPr>
      </w:pPr>
    </w:p>
    <w:p w14:paraId="0DA96EDC" w14:textId="77777777" w:rsidR="00406600" w:rsidRPr="003D6FC3" w:rsidRDefault="00406600" w:rsidP="00406600">
      <w:pPr>
        <w:rPr>
          <w:b/>
        </w:rPr>
      </w:pPr>
      <w:r w:rsidRPr="003D6FC3">
        <w:rPr>
          <w:b/>
        </w:rPr>
        <w:t>INSTRUCTIONS:</w:t>
      </w:r>
    </w:p>
    <w:p w14:paraId="25EAC55D" w14:textId="77777777" w:rsidR="00406600" w:rsidRDefault="00406600" w:rsidP="00406600">
      <w:r w:rsidRPr="003D6FC3">
        <w:t xml:space="preserve">Questions or parts of questions worth more than </w:t>
      </w:r>
      <w:r>
        <w:t>two</w:t>
      </w:r>
      <w:r w:rsidRPr="003D6FC3">
        <w:t xml:space="preserve"> marks require working to be shown to receive full marks</w:t>
      </w:r>
      <w:r>
        <w:t>.</w:t>
      </w:r>
    </w:p>
    <w:p w14:paraId="76360538" w14:textId="77777777" w:rsidR="00406600" w:rsidRPr="003D6FC3" w:rsidRDefault="00406600" w:rsidP="00406600"/>
    <w:p w14:paraId="3AA2506F" w14:textId="39BF2D34" w:rsidR="00406600" w:rsidRPr="003D6FC3" w:rsidRDefault="00406600" w:rsidP="00406600">
      <w:pPr>
        <w:rPr>
          <w:b/>
        </w:rPr>
      </w:pPr>
      <w:r>
        <w:rPr>
          <w:b/>
        </w:rPr>
        <w:t>Allowed: Maths Methods</w:t>
      </w:r>
      <w:r w:rsidRPr="003D6FC3">
        <w:rPr>
          <w:b/>
        </w:rPr>
        <w:t xml:space="preserve"> WACE formula sheets</w:t>
      </w:r>
      <w:r>
        <w:rPr>
          <w:b/>
        </w:rPr>
        <w:t xml:space="preserve"> + 1 sided page of notes + Calculator</w:t>
      </w:r>
    </w:p>
    <w:p w14:paraId="09932551" w14:textId="77777777" w:rsidR="00406600" w:rsidRDefault="00406600" w:rsidP="001B5875">
      <w:pPr>
        <w:rPr>
          <w:b/>
        </w:rPr>
      </w:pPr>
    </w:p>
    <w:p w14:paraId="3C618A07" w14:textId="77777777" w:rsidR="007B33EE" w:rsidRDefault="007B33EE" w:rsidP="007B33EE">
      <w:pPr>
        <w:rPr>
          <w:b/>
        </w:rPr>
      </w:pPr>
    </w:p>
    <w:p w14:paraId="239EA4CF" w14:textId="77777777" w:rsidR="007B33EE" w:rsidRDefault="007B33EE" w:rsidP="007B33EE">
      <w:pPr>
        <w:rPr>
          <w:b/>
        </w:rPr>
      </w:pPr>
    </w:p>
    <w:p w14:paraId="04F8F44E" w14:textId="2A8B1353" w:rsidR="007B33EE" w:rsidRPr="00875F54" w:rsidRDefault="007B33EE" w:rsidP="007B33EE">
      <w:pPr>
        <w:rPr>
          <w:b/>
          <w:szCs w:val="24"/>
          <w:lang w:val="en-US"/>
        </w:rPr>
      </w:pPr>
      <w:r w:rsidRPr="00B84370">
        <w:rPr>
          <w:b/>
        </w:rPr>
        <w:t>Q</w:t>
      </w:r>
      <w:r>
        <w:rPr>
          <w:b/>
        </w:rPr>
        <w:t>1</w:t>
      </w:r>
      <w:r w:rsidRPr="00B84370">
        <w:rPr>
          <w:b/>
        </w:rPr>
        <w:tab/>
        <w:t>(</w:t>
      </w:r>
      <w:r>
        <w:rPr>
          <w:b/>
        </w:rPr>
        <w:t>3</w:t>
      </w:r>
      <w:r w:rsidRPr="00B84370">
        <w:rPr>
          <w:b/>
        </w:rPr>
        <w:t xml:space="preserve"> marks)</w:t>
      </w:r>
    </w:p>
    <w:p w14:paraId="5DC10BEE" w14:textId="77777777" w:rsidR="007B33EE" w:rsidRPr="00B84370" w:rsidRDefault="007B33EE" w:rsidP="007B33EE">
      <w:pPr>
        <w:rPr>
          <w:b/>
        </w:rPr>
      </w:pPr>
    </w:p>
    <w:p w14:paraId="51F3A11F" w14:textId="70382A52" w:rsidR="007B33EE" w:rsidRDefault="007B33EE" w:rsidP="007B33EE">
      <w:pPr>
        <w:tabs>
          <w:tab w:val="left" w:pos="567"/>
          <w:tab w:val="left" w:pos="1134"/>
          <w:tab w:val="left" w:pos="1701"/>
          <w:tab w:val="left" w:pos="2268"/>
        </w:tabs>
      </w:pPr>
      <w:r>
        <w:tab/>
        <w:t xml:space="preserve">   A survey of </w:t>
      </w:r>
      <w:proofErr w:type="spellStart"/>
      <w:r>
        <w:t>Ellenbrook</w:t>
      </w:r>
      <w:proofErr w:type="spellEnd"/>
      <w:r>
        <w:t xml:space="preserve"> residents is conducted to determine the proportion of people </w:t>
      </w:r>
      <w:r>
        <w:tab/>
      </w:r>
      <w:r>
        <w:tab/>
        <w:t xml:space="preserve">   that would use the train if a rail line was extended to their suburb and subsequently </w:t>
      </w:r>
      <w:r>
        <w:tab/>
        <w:t xml:space="preserve">    </w:t>
      </w:r>
      <w:r>
        <w:tab/>
        <w:t xml:space="preserve">   return</w:t>
      </w:r>
      <w:r w:rsidR="004577DC">
        <w:t>ed a sample proportion of 0.73.</w:t>
      </w:r>
    </w:p>
    <w:p w14:paraId="0A78FF2D" w14:textId="77777777" w:rsidR="007B33EE" w:rsidRDefault="007B33EE" w:rsidP="007B33EE">
      <w:pPr>
        <w:tabs>
          <w:tab w:val="left" w:pos="567"/>
          <w:tab w:val="left" w:pos="1134"/>
          <w:tab w:val="left" w:pos="1701"/>
          <w:tab w:val="left" w:pos="2268"/>
        </w:tabs>
      </w:pPr>
      <w:r>
        <w:tab/>
        <w:t xml:space="preserve">   What is the minimum sample size that could be chosen, allowing for a margin of error </w:t>
      </w:r>
      <w:r>
        <w:tab/>
      </w:r>
      <w:r>
        <w:tab/>
        <w:t xml:space="preserve">   of no more than 8% with a 90% confidence level?</w:t>
      </w:r>
    </w:p>
    <w:p w14:paraId="5EE21DD0" w14:textId="77777777" w:rsidR="007B33EE" w:rsidRPr="00DB0669" w:rsidRDefault="007B33EE" w:rsidP="007B33EE">
      <w:pPr>
        <w:tabs>
          <w:tab w:val="left" w:pos="567"/>
          <w:tab w:val="left" w:pos="1134"/>
          <w:tab w:val="left" w:pos="1701"/>
          <w:tab w:val="left" w:pos="2268"/>
        </w:tabs>
        <w:rPr>
          <w:rFonts w:cs="Arial"/>
          <w:color w:val="000000"/>
          <w:szCs w:val="22"/>
        </w:rPr>
      </w:pPr>
    </w:p>
    <w:p w14:paraId="07C8A2B9" w14:textId="77777777" w:rsidR="007B33EE" w:rsidRDefault="007B33EE" w:rsidP="001B5875">
      <w:pPr>
        <w:rPr>
          <w:b/>
        </w:rPr>
      </w:pPr>
    </w:p>
    <w:p w14:paraId="1825506D" w14:textId="77777777" w:rsidR="007B33EE" w:rsidRDefault="007B33EE" w:rsidP="001B5875">
      <w:pPr>
        <w:rPr>
          <w:b/>
        </w:rPr>
      </w:pPr>
    </w:p>
    <w:p w14:paraId="6A8B140D" w14:textId="77777777" w:rsidR="007B33EE" w:rsidRDefault="007B33EE" w:rsidP="001B5875">
      <w:pPr>
        <w:rPr>
          <w:b/>
        </w:rPr>
      </w:pPr>
    </w:p>
    <w:p w14:paraId="748D283C" w14:textId="77777777" w:rsidR="007B33EE" w:rsidRDefault="007B33EE" w:rsidP="001B5875">
      <w:pPr>
        <w:rPr>
          <w:b/>
        </w:rPr>
      </w:pPr>
      <w:bookmarkStart w:id="0" w:name="_GoBack"/>
      <w:bookmarkEnd w:id="0"/>
    </w:p>
    <w:p w14:paraId="664D8D1E" w14:textId="77777777" w:rsidR="007B33EE" w:rsidRDefault="007B33EE" w:rsidP="001B5875">
      <w:pPr>
        <w:rPr>
          <w:b/>
        </w:rPr>
      </w:pPr>
    </w:p>
    <w:p w14:paraId="482B9389" w14:textId="77777777" w:rsidR="007B33EE" w:rsidRDefault="007B33EE" w:rsidP="001B5875">
      <w:pPr>
        <w:rPr>
          <w:b/>
        </w:rPr>
      </w:pPr>
    </w:p>
    <w:p w14:paraId="4AC7CE3A" w14:textId="77777777" w:rsidR="007B33EE" w:rsidRDefault="007B33EE" w:rsidP="001B5875">
      <w:pPr>
        <w:rPr>
          <w:b/>
        </w:rPr>
      </w:pPr>
    </w:p>
    <w:p w14:paraId="6E3F70A4" w14:textId="77777777" w:rsidR="007B33EE" w:rsidRDefault="007B33EE" w:rsidP="001B5875">
      <w:pPr>
        <w:rPr>
          <w:b/>
        </w:rPr>
      </w:pPr>
    </w:p>
    <w:p w14:paraId="12D14129" w14:textId="77777777" w:rsidR="007B33EE" w:rsidRDefault="007B33EE" w:rsidP="001B5875">
      <w:pPr>
        <w:rPr>
          <w:b/>
        </w:rPr>
      </w:pPr>
    </w:p>
    <w:p w14:paraId="00BD85DC" w14:textId="77777777" w:rsidR="007B33EE" w:rsidRDefault="007B33EE" w:rsidP="001B5875">
      <w:pPr>
        <w:rPr>
          <w:b/>
        </w:rPr>
      </w:pPr>
    </w:p>
    <w:p w14:paraId="01C4F2BC" w14:textId="77777777" w:rsidR="007B33EE" w:rsidRDefault="007B33EE" w:rsidP="001B5875">
      <w:pPr>
        <w:rPr>
          <w:b/>
        </w:rPr>
      </w:pPr>
    </w:p>
    <w:p w14:paraId="7BA0D768" w14:textId="77777777" w:rsidR="007B33EE" w:rsidRDefault="007B33EE" w:rsidP="001B5875">
      <w:pPr>
        <w:rPr>
          <w:b/>
        </w:rPr>
      </w:pPr>
    </w:p>
    <w:p w14:paraId="6474B690" w14:textId="77777777" w:rsidR="007B33EE" w:rsidRDefault="007B33EE" w:rsidP="001B5875">
      <w:pPr>
        <w:rPr>
          <w:b/>
        </w:rPr>
      </w:pPr>
    </w:p>
    <w:p w14:paraId="6C8C94B1" w14:textId="77777777" w:rsidR="007B33EE" w:rsidRDefault="007B33EE" w:rsidP="001B5875">
      <w:pPr>
        <w:rPr>
          <w:b/>
        </w:rPr>
      </w:pPr>
    </w:p>
    <w:p w14:paraId="68313718" w14:textId="77777777" w:rsidR="007B33EE" w:rsidRDefault="007B33EE" w:rsidP="001B5875">
      <w:pPr>
        <w:rPr>
          <w:b/>
        </w:rPr>
      </w:pPr>
    </w:p>
    <w:p w14:paraId="431B8A08" w14:textId="77777777" w:rsidR="007B33EE" w:rsidRDefault="007B33EE" w:rsidP="001B5875">
      <w:pPr>
        <w:rPr>
          <w:b/>
        </w:rPr>
      </w:pPr>
    </w:p>
    <w:p w14:paraId="128B277B" w14:textId="77777777" w:rsidR="007B33EE" w:rsidRDefault="007B33EE" w:rsidP="001B5875">
      <w:pPr>
        <w:rPr>
          <w:b/>
        </w:rPr>
      </w:pPr>
    </w:p>
    <w:p w14:paraId="7F76539A" w14:textId="77777777" w:rsidR="007B33EE" w:rsidRDefault="007B33EE" w:rsidP="001B5875">
      <w:pPr>
        <w:rPr>
          <w:b/>
        </w:rPr>
      </w:pPr>
    </w:p>
    <w:p w14:paraId="79722471" w14:textId="77777777" w:rsidR="007B33EE" w:rsidRDefault="007B33EE" w:rsidP="001B5875">
      <w:pPr>
        <w:rPr>
          <w:b/>
        </w:rPr>
      </w:pPr>
    </w:p>
    <w:p w14:paraId="2AECF9AA" w14:textId="77777777" w:rsidR="007B33EE" w:rsidRDefault="007B33EE" w:rsidP="001B5875">
      <w:pPr>
        <w:rPr>
          <w:b/>
        </w:rPr>
      </w:pPr>
    </w:p>
    <w:p w14:paraId="6032B6EA" w14:textId="77777777" w:rsidR="007B33EE" w:rsidRDefault="007B33EE" w:rsidP="001B5875">
      <w:pPr>
        <w:rPr>
          <w:b/>
        </w:rPr>
      </w:pPr>
    </w:p>
    <w:p w14:paraId="14A005C7" w14:textId="77777777" w:rsidR="007B33EE" w:rsidRDefault="007B33EE" w:rsidP="001B5875">
      <w:pPr>
        <w:rPr>
          <w:b/>
        </w:rPr>
      </w:pPr>
    </w:p>
    <w:p w14:paraId="5A0A63CE" w14:textId="77777777" w:rsidR="007B33EE" w:rsidRDefault="007B33EE" w:rsidP="001B5875">
      <w:pPr>
        <w:rPr>
          <w:b/>
        </w:rPr>
      </w:pPr>
    </w:p>
    <w:p w14:paraId="5E512F5F" w14:textId="54821E44" w:rsidR="000B0D3F" w:rsidRPr="007E4958" w:rsidRDefault="00406600" w:rsidP="001B5875">
      <w:pPr>
        <w:rPr>
          <w:b/>
        </w:rPr>
      </w:pPr>
      <w:r>
        <w:rPr>
          <w:b/>
        </w:rPr>
        <w:lastRenderedPageBreak/>
        <w:t>Q2</w:t>
      </w:r>
      <w:r w:rsidR="001B5875" w:rsidRPr="007E4958">
        <w:rPr>
          <w:b/>
        </w:rPr>
        <w:tab/>
      </w:r>
      <w:r w:rsidR="00BD22AC" w:rsidRPr="007E4958">
        <w:rPr>
          <w:b/>
        </w:rPr>
        <w:t>(2</w:t>
      </w:r>
      <w:r w:rsidR="007E4958">
        <w:rPr>
          <w:b/>
        </w:rPr>
        <w:t xml:space="preserve"> </w:t>
      </w:r>
      <w:r w:rsidR="00BD22AC" w:rsidRPr="007E4958">
        <w:rPr>
          <w:b/>
        </w:rPr>
        <w:t>+</w:t>
      </w:r>
      <w:r w:rsidR="007E4958">
        <w:rPr>
          <w:b/>
        </w:rPr>
        <w:t xml:space="preserve"> </w:t>
      </w:r>
      <w:r w:rsidR="007B33EE">
        <w:rPr>
          <w:b/>
        </w:rPr>
        <w:t>4</w:t>
      </w:r>
      <w:r w:rsidR="007E4958">
        <w:rPr>
          <w:b/>
        </w:rPr>
        <w:t xml:space="preserve"> </w:t>
      </w:r>
      <w:r w:rsidR="00BD22AC" w:rsidRPr="007E4958">
        <w:rPr>
          <w:b/>
        </w:rPr>
        <w:t>+</w:t>
      </w:r>
      <w:r w:rsidR="007E4958">
        <w:rPr>
          <w:b/>
        </w:rPr>
        <w:t xml:space="preserve"> </w:t>
      </w:r>
      <w:r w:rsidR="00BD22AC" w:rsidRPr="007E4958">
        <w:rPr>
          <w:b/>
        </w:rPr>
        <w:t>5</w:t>
      </w:r>
      <w:r w:rsidR="007E4958">
        <w:rPr>
          <w:b/>
        </w:rPr>
        <w:t xml:space="preserve"> </w:t>
      </w:r>
      <w:r w:rsidR="00BD22AC" w:rsidRPr="007E4958">
        <w:rPr>
          <w:b/>
        </w:rPr>
        <w:t>=</w:t>
      </w:r>
      <w:r w:rsidR="007E4958">
        <w:rPr>
          <w:b/>
        </w:rPr>
        <w:t xml:space="preserve"> </w:t>
      </w:r>
      <w:r w:rsidR="007B33EE">
        <w:rPr>
          <w:b/>
        </w:rPr>
        <w:t>11</w:t>
      </w:r>
      <w:r w:rsidR="00BD22AC" w:rsidRPr="007E4958">
        <w:rPr>
          <w:b/>
        </w:rPr>
        <w:t xml:space="preserve"> marks)</w:t>
      </w:r>
    </w:p>
    <w:p w14:paraId="5BF7F055" w14:textId="77777777" w:rsidR="00BD22AC" w:rsidRDefault="00BD22AC" w:rsidP="001B5875"/>
    <w:p w14:paraId="6D09E447" w14:textId="6236C96A" w:rsidR="001B5875" w:rsidRDefault="001B5875" w:rsidP="001B5875">
      <w:r>
        <w:tab/>
        <w:t>Consider the following function:</w:t>
      </w:r>
    </w:p>
    <w:p w14:paraId="7B0AA3B1" w14:textId="77777777" w:rsidR="001B5875" w:rsidRDefault="001B5875" w:rsidP="001B5875"/>
    <w:p w14:paraId="6AD9DB1F" w14:textId="61A8D815" w:rsidR="001B5875" w:rsidRPr="001B5875" w:rsidRDefault="001B5875" w:rsidP="001B5875">
      <w:r>
        <w:tab/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 xml:space="preserve">    2(1-x)         0≤x≤1</m:t>
                </m:r>
              </m:e>
              <m:e>
                <m:r>
                  <w:rPr>
                    <w:rFonts w:ascii="Cambria Math" w:hAnsi="Cambria Math"/>
                  </w:rPr>
                  <m:t xml:space="preserve">    0                      elsewhere</m:t>
                </m:r>
              </m:e>
            </m:eqArr>
          </m:e>
        </m:d>
      </m:oMath>
    </w:p>
    <w:p w14:paraId="79F98377" w14:textId="77777777" w:rsidR="001B5875" w:rsidRPr="001B5875" w:rsidRDefault="001B5875" w:rsidP="001B5875"/>
    <w:p w14:paraId="6B934080" w14:textId="15FFDF90" w:rsidR="000B0D3F" w:rsidRDefault="001B5875" w:rsidP="001B5875">
      <w:r>
        <w:tab/>
        <w:t>(a)</w:t>
      </w:r>
      <w:r>
        <w:tab/>
        <w:t>Show</w:t>
      </w:r>
      <w:r w:rsidR="00BD22AC">
        <w:t xml:space="preserve"> clearly</w:t>
      </w:r>
      <w:r>
        <w:t xml:space="preserve"> </w:t>
      </w:r>
      <w:r w:rsidR="00043CB2">
        <w:t>that</w:t>
      </w:r>
      <w:r>
        <w:t xml:space="preserve">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t xml:space="preserve"> represents a probability distribution function.</w:t>
      </w:r>
    </w:p>
    <w:p w14:paraId="2E031E52" w14:textId="77777777" w:rsidR="001B5875" w:rsidRDefault="001B5875" w:rsidP="001B5875"/>
    <w:p w14:paraId="79400EA3" w14:textId="77777777" w:rsidR="001B5875" w:rsidRDefault="001B5875" w:rsidP="001B5875"/>
    <w:p w14:paraId="297E8631" w14:textId="77777777" w:rsidR="001B5875" w:rsidRDefault="001B5875" w:rsidP="001B5875"/>
    <w:p w14:paraId="75EECCC1" w14:textId="77777777" w:rsidR="001B5875" w:rsidRDefault="001B5875" w:rsidP="001B5875"/>
    <w:p w14:paraId="6D74CAAB" w14:textId="77777777" w:rsidR="00912F3B" w:rsidRDefault="00912F3B" w:rsidP="001B5875"/>
    <w:p w14:paraId="653208D7" w14:textId="77777777" w:rsidR="001B5875" w:rsidRDefault="001B5875" w:rsidP="001B5875"/>
    <w:p w14:paraId="4B89FC58" w14:textId="77777777" w:rsidR="001B5875" w:rsidRDefault="001B5875" w:rsidP="001B5875"/>
    <w:p w14:paraId="07A28674" w14:textId="77777777" w:rsidR="001B5875" w:rsidRDefault="001B5875" w:rsidP="001B5875"/>
    <w:p w14:paraId="010CB263" w14:textId="77777777" w:rsidR="001B5875" w:rsidRDefault="001B5875" w:rsidP="001B5875"/>
    <w:p w14:paraId="5F2433D0" w14:textId="0A67DD03" w:rsidR="001B5875" w:rsidRDefault="001B5875" w:rsidP="001B5875">
      <w:r>
        <w:tab/>
        <w:t>(b)</w:t>
      </w:r>
      <w:r>
        <w:tab/>
      </w:r>
      <w:r w:rsidR="00912F3B">
        <w:t>State the EXACT value for each of the following.</w:t>
      </w:r>
    </w:p>
    <w:p w14:paraId="6D039A78" w14:textId="77777777" w:rsidR="005E72C6" w:rsidRDefault="005E72C6" w:rsidP="001B5875"/>
    <w:p w14:paraId="0AE4A715" w14:textId="256E4312" w:rsidR="001B5875" w:rsidRDefault="001B5875" w:rsidP="001B5875">
      <w:r>
        <w:tab/>
      </w:r>
      <w:r>
        <w:tab/>
        <w:t>(</w:t>
      </w:r>
      <w:proofErr w:type="spellStart"/>
      <w:r>
        <w:t>i</w:t>
      </w:r>
      <w:proofErr w:type="spellEnd"/>
      <w:r>
        <w:t>)</w:t>
      </w:r>
      <w:r>
        <w:tab/>
        <w:t>E(X)</w:t>
      </w:r>
    </w:p>
    <w:p w14:paraId="3E6AE209" w14:textId="77777777" w:rsidR="001B5875" w:rsidRDefault="001B5875" w:rsidP="001B5875"/>
    <w:p w14:paraId="120FD9A4" w14:textId="77777777" w:rsidR="001B5875" w:rsidRDefault="001B5875" w:rsidP="001B5875"/>
    <w:p w14:paraId="051D22BA" w14:textId="77777777" w:rsidR="001B5875" w:rsidRDefault="001B5875" w:rsidP="001B5875"/>
    <w:p w14:paraId="49C9EB3F" w14:textId="77777777" w:rsidR="001B5875" w:rsidRDefault="001B5875" w:rsidP="001B5875"/>
    <w:p w14:paraId="6252BA22" w14:textId="77777777" w:rsidR="001B5875" w:rsidRDefault="001B5875" w:rsidP="001B5875"/>
    <w:p w14:paraId="1ABB99EC" w14:textId="2A0CB7F8" w:rsidR="001B5875" w:rsidRDefault="001B5875" w:rsidP="001B5875">
      <w:r>
        <w:tab/>
      </w:r>
      <w:r>
        <w:tab/>
        <w:t>(ii)</w:t>
      </w:r>
      <w:r>
        <w:tab/>
      </w:r>
      <w:proofErr w:type="spellStart"/>
      <w:r>
        <w:t>Var</w:t>
      </w:r>
      <w:proofErr w:type="spellEnd"/>
      <w:r>
        <w:t>(X)</w:t>
      </w:r>
    </w:p>
    <w:p w14:paraId="3E49D9B7" w14:textId="77777777" w:rsidR="005E72C6" w:rsidRDefault="005E72C6" w:rsidP="001B5875"/>
    <w:p w14:paraId="32321F84" w14:textId="77777777" w:rsidR="005E72C6" w:rsidRDefault="005E72C6" w:rsidP="001B5875"/>
    <w:p w14:paraId="4765DF40" w14:textId="77777777" w:rsidR="00043CB2" w:rsidRDefault="00043CB2" w:rsidP="001B5875"/>
    <w:p w14:paraId="2A3270B8" w14:textId="77777777" w:rsidR="00043CB2" w:rsidRDefault="00043CB2" w:rsidP="001B5875"/>
    <w:p w14:paraId="47EFE338" w14:textId="77777777" w:rsidR="005E72C6" w:rsidRDefault="005E72C6" w:rsidP="001B5875"/>
    <w:p w14:paraId="58ECB422" w14:textId="77777777" w:rsidR="005E72C6" w:rsidRDefault="005E72C6" w:rsidP="001B5875"/>
    <w:p w14:paraId="0BC75F8F" w14:textId="6EB53C2A" w:rsidR="005E72C6" w:rsidRDefault="005E72C6" w:rsidP="001B5875">
      <w:r>
        <w:tab/>
      </w:r>
      <w:r>
        <w:tab/>
        <w:t>(iii)</w:t>
      </w:r>
      <w:r>
        <w:tab/>
      </w:r>
      <w:r w:rsidR="00043CB2">
        <w:t xml:space="preserve">If </w:t>
      </w:r>
      <w:r w:rsidR="00A071CE">
        <w:t xml:space="preserve">a continuous random variable Y = 2X - </w:t>
      </w:r>
      <w:proofErr w:type="gramStart"/>
      <w:r w:rsidR="00EA61A1">
        <w:t>1</w:t>
      </w:r>
      <w:r w:rsidR="00A071CE">
        <w:t xml:space="preserve"> </w:t>
      </w:r>
      <w:r w:rsidR="00043CB2">
        <w:t>,</w:t>
      </w:r>
      <w:proofErr w:type="gramEnd"/>
      <w:r w:rsidR="00043CB2">
        <w:t xml:space="preserve"> </w:t>
      </w:r>
      <w:r w:rsidR="00A071CE">
        <w:t xml:space="preserve">use your results from above to </w:t>
      </w:r>
      <w:r w:rsidR="00A071CE">
        <w:tab/>
      </w:r>
      <w:r w:rsidR="00A071CE">
        <w:tab/>
      </w:r>
      <w:r w:rsidR="00A071CE">
        <w:tab/>
        <w:t>determine:</w:t>
      </w:r>
    </w:p>
    <w:p w14:paraId="77F9C5AF" w14:textId="77777777" w:rsidR="00A071CE" w:rsidRDefault="00A071CE" w:rsidP="001B5875"/>
    <w:p w14:paraId="4DACD0D6" w14:textId="79D47788" w:rsidR="00A071CE" w:rsidRDefault="00A071CE" w:rsidP="001B5875">
      <w:r>
        <w:tab/>
      </w:r>
      <w:r>
        <w:tab/>
      </w:r>
      <w:r>
        <w:tab/>
        <w:t>E(Y)</w:t>
      </w:r>
      <w:r>
        <w:tab/>
      </w:r>
      <w:r>
        <w:tab/>
      </w:r>
      <w:r>
        <w:tab/>
      </w:r>
      <w:r>
        <w:tab/>
      </w:r>
      <w:r>
        <w:tab/>
      </w:r>
      <w:proofErr w:type="spellStart"/>
      <w:r>
        <w:t>Var</w:t>
      </w:r>
      <w:proofErr w:type="spellEnd"/>
      <w:r>
        <w:t>(Y)</w:t>
      </w:r>
    </w:p>
    <w:p w14:paraId="7AA9B74E" w14:textId="77777777" w:rsidR="005E72C6" w:rsidRDefault="005E72C6" w:rsidP="001B5875"/>
    <w:p w14:paraId="5BEA1AAE" w14:textId="77777777" w:rsidR="005E72C6" w:rsidRDefault="005E72C6" w:rsidP="001B5875"/>
    <w:p w14:paraId="20190F4E" w14:textId="77777777" w:rsidR="00043CB2" w:rsidRDefault="00043CB2" w:rsidP="001B5875"/>
    <w:p w14:paraId="7C6CF4EE" w14:textId="77777777" w:rsidR="00043CB2" w:rsidRDefault="00043CB2" w:rsidP="001B5875"/>
    <w:p w14:paraId="3F0E5C0E" w14:textId="6CC39C98" w:rsidR="005E72C6" w:rsidRDefault="005E72C6" w:rsidP="001B5875">
      <w:r>
        <w:tab/>
        <w:t>(c)</w:t>
      </w:r>
      <w:r>
        <w:tab/>
        <w:t xml:space="preserve">Represent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t xml:space="preserve"> as a cumulative distribution function.</w:t>
      </w:r>
    </w:p>
    <w:p w14:paraId="0DE1F1F1" w14:textId="77777777" w:rsidR="00043CB2" w:rsidRDefault="00043CB2" w:rsidP="001B5875"/>
    <w:p w14:paraId="60CA3CDC" w14:textId="77777777" w:rsidR="00BD22AC" w:rsidRDefault="00BD22AC" w:rsidP="001B5875"/>
    <w:p w14:paraId="498DB224" w14:textId="77777777" w:rsidR="00BD22AC" w:rsidRDefault="00BD22AC" w:rsidP="001B5875"/>
    <w:p w14:paraId="25F2C02F" w14:textId="77777777" w:rsidR="005E72C6" w:rsidRDefault="005E72C6" w:rsidP="001B5875"/>
    <w:p w14:paraId="275B6509" w14:textId="388BA874" w:rsidR="005E72C6" w:rsidRPr="001B5875" w:rsidRDefault="005E72C6" w:rsidP="001B5875">
      <w:r>
        <w:tab/>
      </w:r>
      <w:r>
        <w:tab/>
      </w:r>
      <m:oMath>
        <m:r>
          <w:rPr>
            <w:rFonts w:ascii="Cambria Math" w:hAnsi="Cambria Math"/>
          </w:rPr>
          <m:t>P(X≤x)=</m:t>
        </m:r>
      </m:oMath>
    </w:p>
    <w:p w14:paraId="0B1E6B69" w14:textId="77777777" w:rsidR="000B0D3F" w:rsidRDefault="000B0D3F" w:rsidP="00B45FB0">
      <w:pPr>
        <w:pStyle w:val="QNum"/>
      </w:pPr>
    </w:p>
    <w:p w14:paraId="290B46D4" w14:textId="700902C1" w:rsidR="000B0D3F" w:rsidRDefault="00043CB2" w:rsidP="00043CB2">
      <w:r>
        <w:tab/>
      </w:r>
      <w:r>
        <w:tab/>
      </w:r>
    </w:p>
    <w:p w14:paraId="300B5543" w14:textId="77777777" w:rsidR="00043CB2" w:rsidRDefault="00043CB2" w:rsidP="00043CB2"/>
    <w:p w14:paraId="3DD2B359" w14:textId="77777777" w:rsidR="00043CB2" w:rsidRDefault="00043CB2" w:rsidP="00043CB2"/>
    <w:p w14:paraId="67AC7D99" w14:textId="77777777" w:rsidR="00912F3B" w:rsidRDefault="00043CB2" w:rsidP="00043CB2">
      <w:r>
        <w:tab/>
      </w:r>
      <w:r>
        <w:tab/>
      </w:r>
      <w:r w:rsidR="00912F3B">
        <w:t>Use this function to calculate</w:t>
      </w:r>
      <w:r>
        <w:t xml:space="preserve"> </w:t>
      </w:r>
    </w:p>
    <w:p w14:paraId="105E8CAE" w14:textId="77777777" w:rsidR="00912F3B" w:rsidRDefault="00912F3B" w:rsidP="00043CB2"/>
    <w:p w14:paraId="1647B559" w14:textId="261AAF79" w:rsidR="00912F3B" w:rsidRDefault="00912F3B" w:rsidP="00043CB2">
      <w:r>
        <w:tab/>
      </w:r>
      <w:r>
        <w:tab/>
        <w:t>(</w:t>
      </w:r>
      <w:proofErr w:type="spellStart"/>
      <w:r>
        <w:t>i</w:t>
      </w:r>
      <w:proofErr w:type="spellEnd"/>
      <w:r>
        <w:t>)</w:t>
      </w:r>
      <w:r>
        <w:tab/>
      </w:r>
      <m:oMath>
        <m: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(0.3≤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≤0.6)</m:t>
        </m:r>
      </m:oMath>
      <w:r>
        <w:tab/>
      </w:r>
      <w:r>
        <w:tab/>
      </w:r>
      <w:r>
        <w:tab/>
        <w:t>(ii)</w:t>
      </w:r>
      <w:r>
        <w:tab/>
      </w:r>
      <m:oMath>
        <m: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x&gt;0.8</m:t>
        </m:r>
        <m:r>
          <m:rPr>
            <m:sty m:val="p"/>
          </m:rPr>
          <w:rPr>
            <w:rFonts w:ascii="Cambria Math" w:hAnsi="Cambria Math"/>
          </w:rPr>
          <m:t>)</m:t>
        </m:r>
      </m:oMath>
    </w:p>
    <w:p w14:paraId="491568A1" w14:textId="77777777" w:rsidR="00912F3B" w:rsidRDefault="00912F3B" w:rsidP="00043CB2"/>
    <w:p w14:paraId="3326BC0D" w14:textId="20A29EA9" w:rsidR="00043CB2" w:rsidRDefault="00043CB2" w:rsidP="00912F3B"/>
    <w:p w14:paraId="35EA6CB7" w14:textId="77777777" w:rsidR="00043CB2" w:rsidRDefault="00043CB2" w:rsidP="00043CB2"/>
    <w:p w14:paraId="68CA8D25" w14:textId="77777777" w:rsidR="00912F3B" w:rsidRDefault="00912F3B" w:rsidP="00043CB2"/>
    <w:p w14:paraId="4D373800" w14:textId="40661C1C" w:rsidR="00C42A19" w:rsidRPr="007E4958" w:rsidRDefault="00406600" w:rsidP="00043CB2">
      <w:pPr>
        <w:rPr>
          <w:b/>
        </w:rPr>
      </w:pPr>
      <w:r>
        <w:rPr>
          <w:b/>
        </w:rPr>
        <w:t>Q3</w:t>
      </w:r>
      <w:r w:rsidR="00BD22AC" w:rsidRPr="007E4958">
        <w:rPr>
          <w:b/>
        </w:rPr>
        <w:tab/>
        <w:t>(2</w:t>
      </w:r>
      <w:r w:rsidR="007E4958">
        <w:rPr>
          <w:b/>
        </w:rPr>
        <w:t xml:space="preserve"> </w:t>
      </w:r>
      <w:r w:rsidR="00BD22AC" w:rsidRPr="007E4958">
        <w:rPr>
          <w:b/>
        </w:rPr>
        <w:t>+</w:t>
      </w:r>
      <w:r w:rsidR="007E4958">
        <w:rPr>
          <w:b/>
        </w:rPr>
        <w:t xml:space="preserve"> </w:t>
      </w:r>
      <w:r w:rsidR="00BD22AC" w:rsidRPr="007E4958">
        <w:rPr>
          <w:b/>
        </w:rPr>
        <w:t>2</w:t>
      </w:r>
      <w:r w:rsidR="007E4958">
        <w:rPr>
          <w:b/>
        </w:rPr>
        <w:t xml:space="preserve"> </w:t>
      </w:r>
      <w:r w:rsidR="00BD22AC" w:rsidRPr="007E4958">
        <w:rPr>
          <w:b/>
        </w:rPr>
        <w:t>+</w:t>
      </w:r>
      <w:r w:rsidR="007E4958">
        <w:rPr>
          <w:b/>
        </w:rPr>
        <w:t xml:space="preserve"> </w:t>
      </w:r>
      <w:r w:rsidR="00BD22AC" w:rsidRPr="007E4958">
        <w:rPr>
          <w:b/>
        </w:rPr>
        <w:t>2</w:t>
      </w:r>
      <w:r w:rsidR="007E4958">
        <w:rPr>
          <w:b/>
        </w:rPr>
        <w:t xml:space="preserve"> </w:t>
      </w:r>
      <w:r w:rsidR="00BD22AC" w:rsidRPr="007E4958">
        <w:rPr>
          <w:b/>
        </w:rPr>
        <w:t>+</w:t>
      </w:r>
      <w:r w:rsidR="007E4958">
        <w:rPr>
          <w:b/>
        </w:rPr>
        <w:t xml:space="preserve"> </w:t>
      </w:r>
      <w:r w:rsidR="00BD22AC" w:rsidRPr="007E4958">
        <w:rPr>
          <w:b/>
        </w:rPr>
        <w:t>2</w:t>
      </w:r>
      <w:r w:rsidR="007E4958">
        <w:rPr>
          <w:b/>
        </w:rPr>
        <w:t xml:space="preserve"> </w:t>
      </w:r>
      <w:r w:rsidR="00BD22AC" w:rsidRPr="007E4958">
        <w:rPr>
          <w:b/>
        </w:rPr>
        <w:t>+</w:t>
      </w:r>
      <w:r w:rsidR="007E4958">
        <w:rPr>
          <w:b/>
        </w:rPr>
        <w:t xml:space="preserve"> </w:t>
      </w:r>
      <w:r w:rsidR="00BD22AC" w:rsidRPr="007E4958">
        <w:rPr>
          <w:b/>
        </w:rPr>
        <w:t>2</w:t>
      </w:r>
      <w:r w:rsidR="007E4958">
        <w:rPr>
          <w:b/>
        </w:rPr>
        <w:t xml:space="preserve"> </w:t>
      </w:r>
      <w:r w:rsidR="00BD22AC" w:rsidRPr="007E4958">
        <w:rPr>
          <w:b/>
        </w:rPr>
        <w:t>=</w:t>
      </w:r>
      <w:r w:rsidR="007E4958">
        <w:rPr>
          <w:b/>
        </w:rPr>
        <w:t xml:space="preserve"> </w:t>
      </w:r>
      <w:r w:rsidR="00BD22AC" w:rsidRPr="007E4958">
        <w:rPr>
          <w:b/>
        </w:rPr>
        <w:t>10 marks)</w:t>
      </w:r>
    </w:p>
    <w:p w14:paraId="79DC010D" w14:textId="77777777" w:rsidR="00BD22AC" w:rsidRDefault="00BD22AC" w:rsidP="00043CB2"/>
    <w:p w14:paraId="451D016E" w14:textId="0320883C" w:rsidR="00BD22AC" w:rsidRDefault="00BD22AC" w:rsidP="00BD22AC">
      <w:r>
        <w:tab/>
        <w:t xml:space="preserve">A transport company uses the same type of tyre for all 35 of its trailers. The number of </w:t>
      </w:r>
      <w:r>
        <w:tab/>
        <w:t xml:space="preserve">kilometres that a new tyre lasts is normally distributed with a mean of 85 000 km and a </w:t>
      </w:r>
      <w:r>
        <w:tab/>
        <w:t>standard deviation of 9 500 km.</w:t>
      </w:r>
    </w:p>
    <w:p w14:paraId="04CCA218" w14:textId="77777777" w:rsidR="00BD22AC" w:rsidRDefault="00BD22AC" w:rsidP="00BD22AC"/>
    <w:p w14:paraId="397330FC" w14:textId="1A488E95" w:rsidR="00BD22AC" w:rsidRDefault="00BD22AC" w:rsidP="00BD22AC">
      <w:r>
        <w:tab/>
        <w:t>(</w:t>
      </w:r>
      <w:proofErr w:type="spellStart"/>
      <w:r>
        <w:t>a</w:t>
      </w:r>
      <w:proofErr w:type="spellEnd"/>
      <w:r>
        <w:t>)</w:t>
      </w:r>
      <w:r>
        <w:tab/>
        <w:t xml:space="preserve"> What percentage of all tyres bought will last more than 100 000 km?</w:t>
      </w:r>
      <w:r>
        <w:tab/>
      </w:r>
    </w:p>
    <w:p w14:paraId="132B0B37" w14:textId="77777777" w:rsidR="00BD22AC" w:rsidRDefault="00BD22AC" w:rsidP="00BD22AC">
      <w:pPr>
        <w:pStyle w:val="PartA"/>
      </w:pPr>
    </w:p>
    <w:p w14:paraId="755A0462" w14:textId="77777777" w:rsidR="00BD22AC" w:rsidRDefault="00BD22AC" w:rsidP="00BD22AC">
      <w:pPr>
        <w:pStyle w:val="PartA"/>
      </w:pPr>
    </w:p>
    <w:p w14:paraId="196727C7" w14:textId="77777777" w:rsidR="00BD22AC" w:rsidRDefault="00BD22AC" w:rsidP="00BD22AC">
      <w:pPr>
        <w:pStyle w:val="PartA"/>
      </w:pPr>
    </w:p>
    <w:p w14:paraId="256DC0A8" w14:textId="77777777" w:rsidR="00BD22AC" w:rsidRDefault="00BD22AC" w:rsidP="00BD22AC">
      <w:pPr>
        <w:pStyle w:val="PartA"/>
      </w:pPr>
    </w:p>
    <w:p w14:paraId="7E84ABD1" w14:textId="77777777" w:rsidR="00BD22AC" w:rsidRDefault="00BD22AC" w:rsidP="00BD22AC">
      <w:pPr>
        <w:pStyle w:val="PartA"/>
      </w:pPr>
    </w:p>
    <w:p w14:paraId="42C0795F" w14:textId="77777777" w:rsidR="00BD22AC" w:rsidRDefault="00BD22AC" w:rsidP="00BD22AC">
      <w:pPr>
        <w:pStyle w:val="PartA"/>
      </w:pPr>
    </w:p>
    <w:p w14:paraId="6CFD0282" w14:textId="77777777" w:rsidR="00BD22AC" w:rsidRDefault="00BD22AC" w:rsidP="00BD22AC">
      <w:pPr>
        <w:pStyle w:val="PartA"/>
      </w:pPr>
    </w:p>
    <w:p w14:paraId="41561CA1" w14:textId="77777777" w:rsidR="00BD22AC" w:rsidRDefault="00BD22AC" w:rsidP="00BD22AC">
      <w:pPr>
        <w:pStyle w:val="PartA"/>
      </w:pPr>
    </w:p>
    <w:p w14:paraId="1F951971" w14:textId="7BD9ADA1" w:rsidR="00BD22AC" w:rsidRDefault="00BD22AC" w:rsidP="00BD22AC">
      <w:r>
        <w:tab/>
        <w:t>(b)</w:t>
      </w:r>
      <w:r>
        <w:tab/>
        <w:t xml:space="preserve">Two tyres are chosen at random. What is the probability that neither tyre will last </w:t>
      </w:r>
      <w:r>
        <w:tab/>
      </w:r>
      <w:r>
        <w:tab/>
      </w:r>
      <w:r>
        <w:tab/>
        <w:t>for more than 100 000 km?</w:t>
      </w:r>
      <w:r>
        <w:tab/>
      </w:r>
    </w:p>
    <w:p w14:paraId="35FDCC6F" w14:textId="77777777" w:rsidR="00BD22AC" w:rsidRDefault="00BD22AC" w:rsidP="00BD22AC">
      <w:pPr>
        <w:pStyle w:val="PartA"/>
      </w:pPr>
    </w:p>
    <w:p w14:paraId="649883A2" w14:textId="77777777" w:rsidR="00BD22AC" w:rsidRDefault="00BD22AC" w:rsidP="00BD22AC">
      <w:pPr>
        <w:pStyle w:val="PartA"/>
      </w:pPr>
    </w:p>
    <w:p w14:paraId="49FEB85D" w14:textId="77777777" w:rsidR="00BD22AC" w:rsidRDefault="00BD22AC" w:rsidP="00BD22AC">
      <w:pPr>
        <w:pStyle w:val="PartA"/>
      </w:pPr>
    </w:p>
    <w:p w14:paraId="4BF3B1CF" w14:textId="77777777" w:rsidR="00BD22AC" w:rsidRDefault="00BD22AC" w:rsidP="00BD22AC">
      <w:pPr>
        <w:pStyle w:val="PartA"/>
      </w:pPr>
    </w:p>
    <w:p w14:paraId="5EF92CDC" w14:textId="77777777" w:rsidR="00BD22AC" w:rsidRDefault="00BD22AC" w:rsidP="00BD22AC">
      <w:pPr>
        <w:pStyle w:val="PartA"/>
      </w:pPr>
    </w:p>
    <w:p w14:paraId="183AEBE3" w14:textId="77777777" w:rsidR="00BD22AC" w:rsidRDefault="00BD22AC" w:rsidP="00BD22AC">
      <w:pPr>
        <w:pStyle w:val="PartA"/>
      </w:pPr>
    </w:p>
    <w:p w14:paraId="27780F86" w14:textId="77777777" w:rsidR="00BD22AC" w:rsidRDefault="00BD22AC" w:rsidP="00BD22AC">
      <w:pPr>
        <w:pStyle w:val="PartA"/>
      </w:pPr>
    </w:p>
    <w:p w14:paraId="43F85A07" w14:textId="77777777" w:rsidR="00BD22AC" w:rsidRDefault="00BD22AC" w:rsidP="00BD22AC">
      <w:pPr>
        <w:pStyle w:val="PartA"/>
      </w:pPr>
    </w:p>
    <w:p w14:paraId="29A289EC" w14:textId="00FA21FC" w:rsidR="00BD22AC" w:rsidRDefault="00BD22AC" w:rsidP="00BD22AC">
      <w:r>
        <w:tab/>
        <w:t>(c)</w:t>
      </w:r>
      <w:r>
        <w:tab/>
        <w:t>Determine the distance that will be exceeded by 99% of all tyres.</w:t>
      </w:r>
      <w:r>
        <w:tab/>
      </w:r>
    </w:p>
    <w:p w14:paraId="5B91F23B" w14:textId="77777777" w:rsidR="00BD22AC" w:rsidRDefault="00BD22AC" w:rsidP="00BD22AC">
      <w:pPr>
        <w:pStyle w:val="PartA"/>
      </w:pPr>
    </w:p>
    <w:p w14:paraId="0906B6ED" w14:textId="77777777" w:rsidR="00BD22AC" w:rsidRDefault="00BD22AC" w:rsidP="00BD22AC">
      <w:pPr>
        <w:pStyle w:val="PartA"/>
      </w:pPr>
    </w:p>
    <w:p w14:paraId="61A44E61" w14:textId="77777777" w:rsidR="00BD22AC" w:rsidRDefault="00BD22AC" w:rsidP="00BD22AC">
      <w:pPr>
        <w:pStyle w:val="PartA"/>
      </w:pPr>
    </w:p>
    <w:p w14:paraId="775FC67D" w14:textId="77777777" w:rsidR="00BD22AC" w:rsidRDefault="00BD22AC" w:rsidP="00BD22AC">
      <w:pPr>
        <w:pStyle w:val="PartA"/>
      </w:pPr>
    </w:p>
    <w:p w14:paraId="304E8ECA" w14:textId="77777777" w:rsidR="00BD22AC" w:rsidRDefault="00BD22AC" w:rsidP="00BD22AC">
      <w:pPr>
        <w:pStyle w:val="PartA"/>
      </w:pPr>
    </w:p>
    <w:p w14:paraId="50C8AC14" w14:textId="77777777" w:rsidR="00BD22AC" w:rsidRDefault="00BD22AC" w:rsidP="00BD22AC">
      <w:pPr>
        <w:pStyle w:val="PartA"/>
      </w:pPr>
    </w:p>
    <w:p w14:paraId="3D7E6D28" w14:textId="77777777" w:rsidR="00BD22AC" w:rsidRDefault="00BD22AC" w:rsidP="00BD22AC">
      <w:pPr>
        <w:pStyle w:val="PartA"/>
      </w:pPr>
    </w:p>
    <w:p w14:paraId="362E74F8" w14:textId="77777777" w:rsidR="00BD22AC" w:rsidRDefault="00BD22AC" w:rsidP="00BD22AC">
      <w:pPr>
        <w:pStyle w:val="PartA"/>
      </w:pPr>
    </w:p>
    <w:p w14:paraId="2F4A14FA" w14:textId="77777777" w:rsidR="00BD22AC" w:rsidRDefault="00BD22AC" w:rsidP="00BD22AC">
      <w:pPr>
        <w:pStyle w:val="PartA"/>
      </w:pPr>
    </w:p>
    <w:p w14:paraId="48138E37" w14:textId="0D63ED12" w:rsidR="00BD22AC" w:rsidRDefault="00BD22AC" w:rsidP="00BD22AC">
      <w:r>
        <w:tab/>
        <w:t>(d)</w:t>
      </w:r>
      <w:r>
        <w:tab/>
        <w:t xml:space="preserve">Given that a tyre has already travelled 90 000 km, what is the probability that it will </w:t>
      </w:r>
      <w:r>
        <w:tab/>
      </w:r>
      <w:r>
        <w:tab/>
        <w:t>not last another 5 000 km?</w:t>
      </w:r>
      <w:r>
        <w:tab/>
      </w:r>
    </w:p>
    <w:p w14:paraId="3143B431" w14:textId="77777777" w:rsidR="00BD22AC" w:rsidRDefault="00BD22AC" w:rsidP="00BD22AC">
      <w:pPr>
        <w:pStyle w:val="PartA"/>
      </w:pPr>
    </w:p>
    <w:p w14:paraId="0D6477F9" w14:textId="77777777" w:rsidR="00BD22AC" w:rsidRDefault="00BD22AC" w:rsidP="00BD22AC">
      <w:pPr>
        <w:pStyle w:val="PartA"/>
      </w:pPr>
    </w:p>
    <w:p w14:paraId="625B3976" w14:textId="77777777" w:rsidR="00BD22AC" w:rsidRDefault="00BD22AC" w:rsidP="00BD22AC">
      <w:pPr>
        <w:pStyle w:val="PartA"/>
      </w:pPr>
    </w:p>
    <w:p w14:paraId="60B851EF" w14:textId="77777777" w:rsidR="00BD22AC" w:rsidRDefault="00BD22AC" w:rsidP="00BD22AC">
      <w:pPr>
        <w:pStyle w:val="PartA"/>
      </w:pPr>
    </w:p>
    <w:p w14:paraId="1A2C3783" w14:textId="77777777" w:rsidR="00BD22AC" w:rsidRDefault="00BD22AC" w:rsidP="00BD22AC">
      <w:pPr>
        <w:pStyle w:val="PartA"/>
      </w:pPr>
    </w:p>
    <w:p w14:paraId="2D5A4F78" w14:textId="77777777" w:rsidR="00BD22AC" w:rsidRDefault="00BD22AC" w:rsidP="00BD22AC">
      <w:pPr>
        <w:pStyle w:val="PartA"/>
      </w:pPr>
    </w:p>
    <w:p w14:paraId="3D95BCA0" w14:textId="77777777" w:rsidR="00912F3B" w:rsidRDefault="00912F3B" w:rsidP="00BD22AC">
      <w:pPr>
        <w:pStyle w:val="PartA"/>
      </w:pPr>
    </w:p>
    <w:p w14:paraId="34722D74" w14:textId="77777777" w:rsidR="00912F3B" w:rsidRDefault="00912F3B" w:rsidP="00BD22AC">
      <w:pPr>
        <w:pStyle w:val="PartA"/>
      </w:pPr>
    </w:p>
    <w:p w14:paraId="7CA76EE1" w14:textId="77777777" w:rsidR="00BD22AC" w:rsidRDefault="00BD22AC" w:rsidP="00BD22AC">
      <w:pPr>
        <w:pStyle w:val="PartA"/>
      </w:pPr>
    </w:p>
    <w:p w14:paraId="3E55A819" w14:textId="77777777" w:rsidR="00BD22AC" w:rsidRDefault="00BD22AC" w:rsidP="00BD22AC">
      <w:pPr>
        <w:pStyle w:val="PartA"/>
      </w:pPr>
    </w:p>
    <w:p w14:paraId="771E9262" w14:textId="77777777" w:rsidR="00BD22AC" w:rsidRDefault="00BD22AC" w:rsidP="00BD22AC">
      <w:pPr>
        <w:pStyle w:val="PartA"/>
      </w:pPr>
    </w:p>
    <w:p w14:paraId="6AE2A87E" w14:textId="79D25490" w:rsidR="00BD22AC" w:rsidRDefault="00BD22AC" w:rsidP="00BD22AC">
      <w:r>
        <w:tab/>
        <w:t>(e)</w:t>
      </w:r>
      <w:r>
        <w:tab/>
        <w:t xml:space="preserve">A trailer is fitted with 12 randomly chosen new tyres. Calculate the probability that </w:t>
      </w:r>
      <w:r>
        <w:tab/>
      </w:r>
      <w:r>
        <w:tab/>
        <w:t>at least two of these tyres will last more than 100 000 km.</w:t>
      </w:r>
      <w:r>
        <w:tab/>
      </w:r>
    </w:p>
    <w:p w14:paraId="1466E363" w14:textId="77777777" w:rsidR="00BD22AC" w:rsidRDefault="00BD22AC" w:rsidP="00BD22AC">
      <w:pPr>
        <w:pStyle w:val="PartA"/>
      </w:pPr>
    </w:p>
    <w:p w14:paraId="4A2DF8F3" w14:textId="77777777" w:rsidR="00BD22AC" w:rsidRDefault="00BD22AC" w:rsidP="00BD22AC">
      <w:pPr>
        <w:pStyle w:val="PartA"/>
      </w:pPr>
    </w:p>
    <w:p w14:paraId="60B44DA7" w14:textId="77777777" w:rsidR="00BD22AC" w:rsidRDefault="00BD22AC" w:rsidP="00BD22AC">
      <w:pPr>
        <w:pStyle w:val="PartA"/>
      </w:pPr>
    </w:p>
    <w:p w14:paraId="0013F589" w14:textId="77777777" w:rsidR="00BD22AC" w:rsidRDefault="00BD22AC" w:rsidP="00BD22AC">
      <w:pPr>
        <w:pStyle w:val="PartA"/>
      </w:pPr>
    </w:p>
    <w:p w14:paraId="18BF3189" w14:textId="77777777" w:rsidR="00BD22AC" w:rsidRPr="008103B4" w:rsidRDefault="00BD22AC" w:rsidP="00BD22AC">
      <w:pPr>
        <w:pStyle w:val="PartA"/>
      </w:pPr>
    </w:p>
    <w:p w14:paraId="5A6C3B21" w14:textId="77777777" w:rsidR="00C42A19" w:rsidRDefault="00C42A19" w:rsidP="00043CB2"/>
    <w:p w14:paraId="599CB7EC" w14:textId="77777777" w:rsidR="00043CB2" w:rsidRDefault="00043CB2" w:rsidP="00043CB2"/>
    <w:p w14:paraId="7AE0B1C1" w14:textId="3FF356EF" w:rsidR="00BD22AC" w:rsidRDefault="00043CB2" w:rsidP="00043CB2">
      <w:r>
        <w:tab/>
      </w:r>
      <w:r>
        <w:tab/>
      </w:r>
    </w:p>
    <w:p w14:paraId="03434602" w14:textId="273E79FC" w:rsidR="004A6C2C" w:rsidRPr="004A6C2C" w:rsidRDefault="00406600" w:rsidP="004A6C2C">
      <w:pPr>
        <w:rPr>
          <w:b/>
        </w:rPr>
      </w:pPr>
      <w:r>
        <w:rPr>
          <w:b/>
        </w:rPr>
        <w:t>Q4</w:t>
      </w:r>
      <w:r w:rsidR="004A6C2C" w:rsidRPr="004A6C2C">
        <w:rPr>
          <w:b/>
        </w:rPr>
        <w:tab/>
        <w:t xml:space="preserve">(2 + </w:t>
      </w:r>
      <w:r w:rsidR="008679B6">
        <w:rPr>
          <w:b/>
        </w:rPr>
        <w:t>3</w:t>
      </w:r>
      <w:r w:rsidR="004A6C2C" w:rsidRPr="004A6C2C">
        <w:rPr>
          <w:b/>
        </w:rPr>
        <w:t xml:space="preserve"> + </w:t>
      </w:r>
      <w:r w:rsidR="00304A6B">
        <w:rPr>
          <w:b/>
        </w:rPr>
        <w:t>3</w:t>
      </w:r>
      <w:r w:rsidR="004A6C2C" w:rsidRPr="004A6C2C">
        <w:rPr>
          <w:b/>
        </w:rPr>
        <w:t xml:space="preserve"> + </w:t>
      </w:r>
      <w:r w:rsidR="00304A6B">
        <w:rPr>
          <w:b/>
        </w:rPr>
        <w:t>3</w:t>
      </w:r>
      <w:r w:rsidR="004A6C2C" w:rsidRPr="004A6C2C">
        <w:rPr>
          <w:b/>
        </w:rPr>
        <w:t xml:space="preserve"> = 1</w:t>
      </w:r>
      <w:r w:rsidR="00304A6B">
        <w:rPr>
          <w:b/>
        </w:rPr>
        <w:t>1</w:t>
      </w:r>
      <w:r w:rsidR="004A6C2C" w:rsidRPr="004A6C2C">
        <w:rPr>
          <w:b/>
        </w:rPr>
        <w:t xml:space="preserve"> marks)</w:t>
      </w:r>
    </w:p>
    <w:p w14:paraId="3C4BD749" w14:textId="77777777" w:rsidR="004A6C2C" w:rsidRDefault="004A6C2C" w:rsidP="004A6C2C"/>
    <w:p w14:paraId="46E17C4A" w14:textId="1731B52F" w:rsidR="004A6C2C" w:rsidRDefault="004A6C2C" w:rsidP="004A6C2C">
      <w:r>
        <w:tab/>
        <w:t xml:space="preserve">As part of a local arts festival, an artist plans to create an installation in which a concealed </w:t>
      </w:r>
      <w:r>
        <w:tab/>
        <w:t xml:space="preserve">water cannon blasts a stream of water into the air for a few seconds at random intervals. </w:t>
      </w:r>
      <w:r>
        <w:tab/>
        <w:t xml:space="preserve">At the start of each day of the festival, the reservoir for the cannon will be filled with </w:t>
      </w:r>
      <w:r>
        <w:tab/>
        <w:t>enough water for 15 firings.</w:t>
      </w:r>
    </w:p>
    <w:p w14:paraId="5369FA40" w14:textId="77777777" w:rsidR="004A6C2C" w:rsidRDefault="004A6C2C" w:rsidP="004A6C2C"/>
    <w:p w14:paraId="23B25227" w14:textId="543E097A" w:rsidR="004A6C2C" w:rsidRDefault="004A6C2C" w:rsidP="004A6C2C">
      <w:r>
        <w:tab/>
        <w:t xml:space="preserve">The lengths of the intervals between each firing of the cannon can be modelled by the </w:t>
      </w:r>
      <w:r>
        <w:tab/>
        <w:t xml:space="preserve">uniformly distributed random variable </w:t>
      </w:r>
      <w:r w:rsidRPr="0083279F">
        <w:rPr>
          <w:position w:val="-4"/>
        </w:rPr>
        <w:object w:dxaOrig="220" w:dyaOrig="240" w14:anchorId="3988D7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pt;height:12pt" o:ole="">
            <v:imagedata r:id="rId5" o:title=""/>
          </v:shape>
          <o:OLEObject Type="Embed" ProgID="Equation.DSMT4" ShapeID="_x0000_i1025" DrawAspect="Content" ObjectID="_1534742006" r:id="rId6"/>
        </w:object>
      </w:r>
      <w:r>
        <w:t xml:space="preserve">, where </w:t>
      </w:r>
      <w:r w:rsidRPr="0083279F">
        <w:rPr>
          <w:position w:val="-6"/>
        </w:rPr>
        <w:object w:dxaOrig="859" w:dyaOrig="260" w14:anchorId="51B8EF47">
          <v:shape id="_x0000_i1026" type="#_x0000_t75" style="width:43pt;height:13pt" o:ole="">
            <v:imagedata r:id="rId7" o:title=""/>
          </v:shape>
          <o:OLEObject Type="Embed" ProgID="Equation.DSMT4" ShapeID="_x0000_i1026" DrawAspect="Content" ObjectID="_1534742007" r:id="rId8"/>
        </w:object>
      </w:r>
      <w:r>
        <w:t xml:space="preserve"> minutes.</w:t>
      </w:r>
    </w:p>
    <w:p w14:paraId="0B066109" w14:textId="77777777" w:rsidR="004A6C2C" w:rsidRDefault="004A6C2C" w:rsidP="004A6C2C"/>
    <w:p w14:paraId="439E37EC" w14:textId="77777777" w:rsidR="00912F3B" w:rsidRDefault="00912F3B" w:rsidP="004A6C2C"/>
    <w:p w14:paraId="27D436C5" w14:textId="77777777" w:rsidR="00912F3B" w:rsidRDefault="00912F3B" w:rsidP="004A6C2C"/>
    <w:p w14:paraId="1345FBD6" w14:textId="77777777" w:rsidR="00912F3B" w:rsidRDefault="004A6C2C" w:rsidP="004A6C2C">
      <w:r>
        <w:tab/>
        <w:t>(a)</w:t>
      </w:r>
      <w:r>
        <w:tab/>
        <w:t xml:space="preserve">Sketch the probability density function </w:t>
      </w:r>
      <w:r w:rsidRPr="008C231E">
        <w:rPr>
          <w:position w:val="-10"/>
        </w:rPr>
        <w:object w:dxaOrig="460" w:dyaOrig="300" w14:anchorId="3EC0611E">
          <v:shape id="_x0000_i1027" type="#_x0000_t75" style="width:23pt;height:15pt" o:ole="">
            <v:imagedata r:id="rId9" o:title=""/>
          </v:shape>
          <o:OLEObject Type="Embed" ProgID="Equation.DSMT4" ShapeID="_x0000_i1027" DrawAspect="Content" ObjectID="_1534742008" r:id="rId10"/>
        </w:object>
      </w:r>
      <w:r>
        <w:t xml:space="preserve"> for the interval between each firing on </w:t>
      </w:r>
      <w:r>
        <w:tab/>
      </w:r>
      <w:r>
        <w:tab/>
        <w:t>the axes below.</w:t>
      </w:r>
    </w:p>
    <w:p w14:paraId="0EC558F6" w14:textId="7EDAF32A" w:rsidR="004A6C2C" w:rsidRDefault="004A6C2C" w:rsidP="004A6C2C">
      <w:r>
        <w:tab/>
      </w:r>
    </w:p>
    <w:p w14:paraId="43F27BCE" w14:textId="40AAF4D2" w:rsidR="004A6C2C" w:rsidRDefault="004A6C2C" w:rsidP="004A6C2C">
      <w:pPr>
        <w:pStyle w:val="StyleA"/>
      </w:pPr>
      <w:r>
        <w:tab/>
      </w:r>
    </w:p>
    <w:p w14:paraId="48846EA5" w14:textId="77777777" w:rsidR="004A6C2C" w:rsidRDefault="004A6C2C" w:rsidP="004A6C2C">
      <w:pPr>
        <w:pStyle w:val="StyleA"/>
      </w:pPr>
    </w:p>
    <w:p w14:paraId="1B957D7F" w14:textId="77777777" w:rsidR="004A6C2C" w:rsidRDefault="004A6C2C" w:rsidP="004A6C2C">
      <w:pPr>
        <w:pStyle w:val="StyleA"/>
      </w:pPr>
      <w:r>
        <w:tab/>
      </w:r>
      <w:r>
        <w:object w:dxaOrig="6374" w:dyaOrig="3264" w14:anchorId="755A8C12">
          <v:shape id="_x0000_i1028" type="#_x0000_t75" style="width:319pt;height:164pt" o:ole="">
            <v:imagedata r:id="rId11" o:title=""/>
          </v:shape>
          <o:OLEObject Type="Embed" ProgID="FXDraw.Graphic" ShapeID="_x0000_i1028" DrawAspect="Content" ObjectID="_1534742009" r:id="rId12"/>
        </w:object>
      </w:r>
    </w:p>
    <w:p w14:paraId="50FC2489" w14:textId="77777777" w:rsidR="004A6C2C" w:rsidRDefault="004A6C2C" w:rsidP="004A6C2C">
      <w:pPr>
        <w:pStyle w:val="StyleA"/>
      </w:pPr>
    </w:p>
    <w:p w14:paraId="1B468120" w14:textId="77777777" w:rsidR="00912F3B" w:rsidRDefault="00912F3B" w:rsidP="004A6C2C">
      <w:pPr>
        <w:pStyle w:val="StyleA"/>
      </w:pPr>
    </w:p>
    <w:p w14:paraId="7AD47520" w14:textId="77777777" w:rsidR="00912F3B" w:rsidRDefault="00912F3B" w:rsidP="004A6C2C">
      <w:pPr>
        <w:pStyle w:val="StyleA"/>
      </w:pPr>
    </w:p>
    <w:p w14:paraId="74128CD5" w14:textId="77777777" w:rsidR="004A6C2C" w:rsidRDefault="004A6C2C" w:rsidP="004A6C2C">
      <w:pPr>
        <w:pStyle w:val="StyleA"/>
      </w:pPr>
    </w:p>
    <w:p w14:paraId="06B1CB42" w14:textId="4D61F479" w:rsidR="004A6C2C" w:rsidRDefault="004A6C2C" w:rsidP="004A6C2C">
      <w:r>
        <w:tab/>
        <w:t>(b)</w:t>
      </w:r>
      <w:r>
        <w:tab/>
        <w:t>Determine the probability that a randomly chosen interval between firings is</w:t>
      </w:r>
    </w:p>
    <w:p w14:paraId="6DCF4A76" w14:textId="77777777" w:rsidR="004A6C2C" w:rsidRDefault="004A6C2C" w:rsidP="004A6C2C">
      <w:pPr>
        <w:pStyle w:val="StyleA"/>
      </w:pPr>
    </w:p>
    <w:p w14:paraId="44688681" w14:textId="6FF8EDFF" w:rsidR="004A6C2C" w:rsidRDefault="004A6C2C" w:rsidP="004A6C2C">
      <w:r>
        <w:tab/>
      </w:r>
      <w:r>
        <w:tab/>
        <w:t>(</w:t>
      </w:r>
      <w:proofErr w:type="spellStart"/>
      <w:r>
        <w:t>i</w:t>
      </w:r>
      <w:proofErr w:type="spellEnd"/>
      <w:r>
        <w:t>)</w:t>
      </w:r>
      <w:r>
        <w:tab/>
        <w:t>at least seven minutes.</w:t>
      </w:r>
      <w:r>
        <w:tab/>
      </w:r>
    </w:p>
    <w:p w14:paraId="78FCE398" w14:textId="77777777" w:rsidR="004A6C2C" w:rsidRDefault="004A6C2C" w:rsidP="004A6C2C">
      <w:pPr>
        <w:pStyle w:val="PartAI"/>
      </w:pPr>
    </w:p>
    <w:p w14:paraId="18B42B2B" w14:textId="77777777" w:rsidR="004A6C2C" w:rsidRDefault="004A6C2C" w:rsidP="004A6C2C">
      <w:pPr>
        <w:pStyle w:val="PartAI"/>
      </w:pPr>
    </w:p>
    <w:p w14:paraId="52E8C84B" w14:textId="77777777" w:rsidR="004A6C2C" w:rsidRDefault="004A6C2C" w:rsidP="004A6C2C">
      <w:pPr>
        <w:pStyle w:val="PartAI"/>
      </w:pPr>
    </w:p>
    <w:p w14:paraId="30AF9BD4" w14:textId="77777777" w:rsidR="00912F3B" w:rsidRDefault="00912F3B" w:rsidP="004A6C2C">
      <w:pPr>
        <w:pStyle w:val="PartAI"/>
      </w:pPr>
    </w:p>
    <w:p w14:paraId="5BF9DA5F" w14:textId="77777777" w:rsidR="00912F3B" w:rsidRDefault="00912F3B" w:rsidP="004A6C2C">
      <w:pPr>
        <w:pStyle w:val="PartAI"/>
      </w:pPr>
    </w:p>
    <w:p w14:paraId="4758BD83" w14:textId="77777777" w:rsidR="004A6C2C" w:rsidRDefault="004A6C2C" w:rsidP="004A6C2C">
      <w:pPr>
        <w:pStyle w:val="PartAI"/>
      </w:pPr>
    </w:p>
    <w:p w14:paraId="326B2362" w14:textId="77777777" w:rsidR="004A6C2C" w:rsidRDefault="004A6C2C" w:rsidP="004A6C2C">
      <w:pPr>
        <w:pStyle w:val="PartAI"/>
      </w:pPr>
    </w:p>
    <w:p w14:paraId="53392371" w14:textId="77777777" w:rsidR="004A6C2C" w:rsidRDefault="004A6C2C" w:rsidP="004A6C2C">
      <w:pPr>
        <w:pStyle w:val="PartAI"/>
      </w:pPr>
    </w:p>
    <w:p w14:paraId="521192C5" w14:textId="0A384047" w:rsidR="004A6C2C" w:rsidRDefault="004A6C2C" w:rsidP="004A6C2C">
      <w:r>
        <w:tab/>
      </w:r>
      <w:r>
        <w:tab/>
        <w:t>(ii)</w:t>
      </w:r>
      <w:r>
        <w:tab/>
        <w:t>at least six minutes given that it is less than 10 minutes.</w:t>
      </w:r>
      <w:r>
        <w:tab/>
      </w:r>
    </w:p>
    <w:p w14:paraId="07387EEA" w14:textId="77777777" w:rsidR="004A6C2C" w:rsidRDefault="004A6C2C" w:rsidP="004A6C2C">
      <w:pPr>
        <w:pStyle w:val="PartAI"/>
      </w:pPr>
    </w:p>
    <w:p w14:paraId="1D698757" w14:textId="77777777" w:rsidR="004A6C2C" w:rsidRDefault="004A6C2C" w:rsidP="004A6C2C">
      <w:pPr>
        <w:pStyle w:val="PartAI"/>
      </w:pPr>
    </w:p>
    <w:p w14:paraId="7479CE26" w14:textId="77777777" w:rsidR="004A6C2C" w:rsidRDefault="004A6C2C" w:rsidP="004A6C2C">
      <w:pPr>
        <w:pStyle w:val="PartAI"/>
      </w:pPr>
    </w:p>
    <w:p w14:paraId="7FE674D2" w14:textId="77777777" w:rsidR="004A6C2C" w:rsidRDefault="004A6C2C" w:rsidP="004A6C2C">
      <w:pPr>
        <w:pStyle w:val="PartAI"/>
      </w:pPr>
    </w:p>
    <w:p w14:paraId="471CA795" w14:textId="77777777" w:rsidR="004A6C2C" w:rsidRDefault="004A6C2C" w:rsidP="004A6C2C">
      <w:pPr>
        <w:pStyle w:val="PartAI"/>
      </w:pPr>
    </w:p>
    <w:p w14:paraId="3155CC62" w14:textId="77777777" w:rsidR="004A6C2C" w:rsidRDefault="004A6C2C" w:rsidP="004A6C2C">
      <w:pPr>
        <w:pStyle w:val="PartAI"/>
      </w:pPr>
    </w:p>
    <w:p w14:paraId="438E897E" w14:textId="77777777" w:rsidR="004A6C2C" w:rsidRDefault="004A6C2C" w:rsidP="004A6C2C">
      <w:pPr>
        <w:pStyle w:val="PartAI"/>
      </w:pPr>
    </w:p>
    <w:p w14:paraId="4E3D81F6" w14:textId="77777777" w:rsidR="004A6C2C" w:rsidRDefault="004A6C2C" w:rsidP="004A6C2C">
      <w:pPr>
        <w:pStyle w:val="PartAI"/>
      </w:pPr>
    </w:p>
    <w:p w14:paraId="1B3B5DDC" w14:textId="77777777" w:rsidR="00912F3B" w:rsidRDefault="00912F3B" w:rsidP="004A6C2C">
      <w:pPr>
        <w:pStyle w:val="PartAI"/>
      </w:pPr>
    </w:p>
    <w:p w14:paraId="28AF9662" w14:textId="77777777" w:rsidR="004A6C2C" w:rsidRDefault="004A6C2C" w:rsidP="004A6C2C">
      <w:pPr>
        <w:pStyle w:val="PartAI"/>
      </w:pPr>
    </w:p>
    <w:p w14:paraId="7328E32C" w14:textId="77777777" w:rsidR="004A6C2C" w:rsidRDefault="004A6C2C" w:rsidP="004A6C2C">
      <w:pPr>
        <w:pStyle w:val="PartAI"/>
      </w:pPr>
    </w:p>
    <w:p w14:paraId="02A00A52" w14:textId="77777777" w:rsidR="004A6C2C" w:rsidRDefault="004A6C2C" w:rsidP="004A6C2C">
      <w:pPr>
        <w:pStyle w:val="PartAI"/>
      </w:pPr>
    </w:p>
    <w:p w14:paraId="50B89EAA" w14:textId="48556B6E" w:rsidR="004A6C2C" w:rsidRDefault="004A6C2C" w:rsidP="00304A6B">
      <w:r>
        <w:tab/>
        <w:t>(c)</w:t>
      </w:r>
      <w:r>
        <w:tab/>
      </w:r>
      <w:r w:rsidR="00304A6B">
        <w:t>(</w:t>
      </w:r>
      <w:proofErr w:type="spellStart"/>
      <w:r w:rsidR="00304A6B">
        <w:t>i</w:t>
      </w:r>
      <w:proofErr w:type="spellEnd"/>
      <w:r w:rsidR="00304A6B">
        <w:t>)</w:t>
      </w:r>
      <w:r w:rsidR="00304A6B">
        <w:tab/>
      </w:r>
      <w:r w:rsidR="00912F3B">
        <w:t>How many intervals will occur during the day</w:t>
      </w:r>
      <w:r w:rsidR="008679B6">
        <w:t>?</w:t>
      </w:r>
      <w:r>
        <w:tab/>
      </w:r>
    </w:p>
    <w:p w14:paraId="70CED500" w14:textId="77777777" w:rsidR="00304A6B" w:rsidRDefault="00304A6B" w:rsidP="004A6C2C"/>
    <w:p w14:paraId="49CE5510" w14:textId="77777777" w:rsidR="00304A6B" w:rsidRDefault="00304A6B" w:rsidP="004A6C2C"/>
    <w:p w14:paraId="0BA22E97" w14:textId="77777777" w:rsidR="00304A6B" w:rsidRDefault="00304A6B" w:rsidP="004A6C2C"/>
    <w:p w14:paraId="3C10A2AC" w14:textId="77777777" w:rsidR="00304A6B" w:rsidRDefault="00304A6B" w:rsidP="004A6C2C"/>
    <w:p w14:paraId="40CB0A42" w14:textId="095FA585" w:rsidR="00304A6B" w:rsidRDefault="00304A6B" w:rsidP="00304A6B">
      <w:r>
        <w:tab/>
      </w:r>
      <w:r>
        <w:tab/>
        <w:t>(ii)</w:t>
      </w:r>
      <w:r>
        <w:tab/>
        <w:t xml:space="preserve">Determine the probability that, on any one day of the festival, more than </w:t>
      </w:r>
      <w:r>
        <w:tab/>
      </w:r>
      <w:r>
        <w:tab/>
      </w:r>
      <w:r>
        <w:tab/>
      </w:r>
      <w:r>
        <w:tab/>
        <w:t>four intervals will be less than seven minutes long.</w:t>
      </w:r>
      <w:r>
        <w:tab/>
      </w:r>
    </w:p>
    <w:p w14:paraId="653D7035" w14:textId="0106854A" w:rsidR="00304A6B" w:rsidRDefault="00304A6B" w:rsidP="004A6C2C"/>
    <w:p w14:paraId="04600A77" w14:textId="77777777" w:rsidR="00304A6B" w:rsidRDefault="00304A6B" w:rsidP="004A6C2C">
      <w:pPr>
        <w:rPr>
          <w:szCs w:val="24"/>
        </w:rPr>
      </w:pPr>
    </w:p>
    <w:p w14:paraId="737E3664" w14:textId="77777777" w:rsidR="00304A6B" w:rsidRDefault="00304A6B" w:rsidP="004A6C2C">
      <w:pPr>
        <w:rPr>
          <w:szCs w:val="24"/>
        </w:rPr>
      </w:pPr>
    </w:p>
    <w:p w14:paraId="4BF99F40" w14:textId="77777777" w:rsidR="00304A6B" w:rsidRDefault="00304A6B" w:rsidP="004A6C2C">
      <w:pPr>
        <w:rPr>
          <w:szCs w:val="24"/>
        </w:rPr>
      </w:pPr>
    </w:p>
    <w:p w14:paraId="425F3D15" w14:textId="77777777" w:rsidR="00304A6B" w:rsidRDefault="00304A6B" w:rsidP="004A6C2C">
      <w:pPr>
        <w:rPr>
          <w:szCs w:val="24"/>
        </w:rPr>
      </w:pPr>
    </w:p>
    <w:p w14:paraId="5BA3BEBC" w14:textId="77777777" w:rsidR="007B33EE" w:rsidRDefault="007B33EE" w:rsidP="004A6C2C">
      <w:pPr>
        <w:rPr>
          <w:szCs w:val="24"/>
        </w:rPr>
      </w:pPr>
    </w:p>
    <w:p w14:paraId="33D91787" w14:textId="77777777" w:rsidR="007B33EE" w:rsidRDefault="007B33EE" w:rsidP="004A6C2C">
      <w:pPr>
        <w:rPr>
          <w:szCs w:val="24"/>
        </w:rPr>
      </w:pPr>
    </w:p>
    <w:p w14:paraId="5AB71882" w14:textId="77777777" w:rsidR="00304A6B" w:rsidRDefault="00304A6B" w:rsidP="004A6C2C">
      <w:pPr>
        <w:rPr>
          <w:szCs w:val="24"/>
        </w:rPr>
      </w:pPr>
    </w:p>
    <w:p w14:paraId="3D3410D0" w14:textId="77777777" w:rsidR="00304A6B" w:rsidRDefault="00304A6B" w:rsidP="004A6C2C">
      <w:pPr>
        <w:rPr>
          <w:szCs w:val="24"/>
        </w:rPr>
      </w:pPr>
    </w:p>
    <w:p w14:paraId="1175D062" w14:textId="77777777" w:rsidR="00304A6B" w:rsidRDefault="00304A6B" w:rsidP="004A6C2C">
      <w:pPr>
        <w:rPr>
          <w:szCs w:val="24"/>
        </w:rPr>
      </w:pPr>
    </w:p>
    <w:p w14:paraId="6FC80AC1" w14:textId="77777777" w:rsidR="00304A6B" w:rsidRDefault="00304A6B" w:rsidP="004A6C2C">
      <w:pPr>
        <w:rPr>
          <w:szCs w:val="24"/>
        </w:rPr>
      </w:pPr>
    </w:p>
    <w:p w14:paraId="68516F12" w14:textId="77777777" w:rsidR="00304A6B" w:rsidRDefault="00304A6B" w:rsidP="004A6C2C">
      <w:pPr>
        <w:rPr>
          <w:szCs w:val="24"/>
        </w:rPr>
      </w:pPr>
    </w:p>
    <w:p w14:paraId="171EE12E" w14:textId="77777777" w:rsidR="00304A6B" w:rsidRDefault="00304A6B" w:rsidP="004A6C2C">
      <w:pPr>
        <w:rPr>
          <w:szCs w:val="24"/>
        </w:rPr>
      </w:pPr>
    </w:p>
    <w:p w14:paraId="3DB720CA" w14:textId="6065E55C" w:rsidR="004A6C2C" w:rsidRPr="00304A6B" w:rsidRDefault="00304A6B" w:rsidP="004A6C2C">
      <w:pPr>
        <w:rPr>
          <w:szCs w:val="24"/>
        </w:rPr>
      </w:pPr>
      <w:r>
        <w:rPr>
          <w:szCs w:val="24"/>
        </w:rPr>
        <w:tab/>
      </w:r>
      <w:r w:rsidR="004A6C2C">
        <w:t>(</w:t>
      </w:r>
      <w:r>
        <w:t>d</w:t>
      </w:r>
      <w:r w:rsidR="004A6C2C">
        <w:t>)</w:t>
      </w:r>
      <w:r w:rsidR="004A6C2C">
        <w:tab/>
        <w:t xml:space="preserve">Determine the value of </w:t>
      </w:r>
      <w:r w:rsidR="004A6C2C" w:rsidRPr="00497A7F">
        <w:rPr>
          <w:position w:val="-6"/>
        </w:rPr>
        <w:object w:dxaOrig="139" w:dyaOrig="240" w14:anchorId="2DBC7604">
          <v:shape id="_x0000_i1029" type="#_x0000_t75" style="width:7pt;height:12pt" o:ole="">
            <v:imagedata r:id="rId13" o:title=""/>
          </v:shape>
          <o:OLEObject Type="Embed" ProgID="Equation.DSMT4" ShapeID="_x0000_i1029" DrawAspect="Content" ObjectID="_1534742010" r:id="rId14"/>
        </w:object>
      </w:r>
      <w:r w:rsidR="004A6C2C">
        <w:t xml:space="preserve"> for which </w:t>
      </w:r>
      <w:r w:rsidR="004A6C2C" w:rsidRPr="00497A7F">
        <w:rPr>
          <w:position w:val="-10"/>
        </w:rPr>
        <w:object w:dxaOrig="1860" w:dyaOrig="300" w14:anchorId="32084B73">
          <v:shape id="_x0000_i1030" type="#_x0000_t75" style="width:93pt;height:15pt" o:ole="">
            <v:imagedata r:id="rId15" o:title=""/>
          </v:shape>
          <o:OLEObject Type="Embed" ProgID="Equation.DSMT4" ShapeID="_x0000_i1030" DrawAspect="Content" ObjectID="_1534742011" r:id="rId16"/>
        </w:object>
      </w:r>
      <w:r w:rsidR="004A6C2C">
        <w:t>.</w:t>
      </w:r>
      <w:r w:rsidR="004A6C2C">
        <w:tab/>
      </w:r>
    </w:p>
    <w:p w14:paraId="3571B123" w14:textId="77777777" w:rsidR="004A6C2C" w:rsidRDefault="004A6C2C" w:rsidP="004A6C2C">
      <w:pPr>
        <w:pStyle w:val="PartA"/>
      </w:pPr>
    </w:p>
    <w:p w14:paraId="65A557B1" w14:textId="77777777" w:rsidR="004A6C2C" w:rsidRDefault="004A6C2C" w:rsidP="004A6C2C">
      <w:pPr>
        <w:pStyle w:val="PartA"/>
      </w:pPr>
    </w:p>
    <w:p w14:paraId="13220230" w14:textId="77777777" w:rsidR="004A6C2C" w:rsidRDefault="004A6C2C" w:rsidP="004A6C2C">
      <w:pPr>
        <w:pStyle w:val="PartA"/>
      </w:pPr>
    </w:p>
    <w:p w14:paraId="1ABA9999" w14:textId="77777777" w:rsidR="004A6C2C" w:rsidRDefault="004A6C2C" w:rsidP="004A6C2C">
      <w:pPr>
        <w:pStyle w:val="PartA"/>
      </w:pPr>
    </w:p>
    <w:p w14:paraId="03A331DE" w14:textId="77777777" w:rsidR="004A6C2C" w:rsidRDefault="004A6C2C" w:rsidP="004A6C2C">
      <w:pPr>
        <w:pStyle w:val="PartA"/>
      </w:pPr>
    </w:p>
    <w:p w14:paraId="2A6858BB" w14:textId="77777777" w:rsidR="007B33EE" w:rsidRDefault="007B33EE" w:rsidP="004A6C2C">
      <w:pPr>
        <w:pStyle w:val="PartA"/>
      </w:pPr>
    </w:p>
    <w:p w14:paraId="0020CABD" w14:textId="77777777" w:rsidR="007B33EE" w:rsidRDefault="007B33EE" w:rsidP="004A6C2C">
      <w:pPr>
        <w:pStyle w:val="PartA"/>
      </w:pPr>
    </w:p>
    <w:p w14:paraId="050E6F1C" w14:textId="77777777" w:rsidR="007B33EE" w:rsidRDefault="007B33EE" w:rsidP="004A6C2C">
      <w:pPr>
        <w:pStyle w:val="PartA"/>
      </w:pPr>
    </w:p>
    <w:p w14:paraId="15C92C5D" w14:textId="77777777" w:rsidR="007B33EE" w:rsidRDefault="007B33EE" w:rsidP="004A6C2C">
      <w:pPr>
        <w:pStyle w:val="PartA"/>
      </w:pPr>
    </w:p>
    <w:p w14:paraId="61B7AD8E" w14:textId="77777777" w:rsidR="007B33EE" w:rsidRDefault="007B33EE" w:rsidP="004A6C2C">
      <w:pPr>
        <w:pStyle w:val="PartA"/>
      </w:pPr>
    </w:p>
    <w:p w14:paraId="5E8A1C54" w14:textId="77777777" w:rsidR="007B33EE" w:rsidRDefault="007B33EE" w:rsidP="004A6C2C">
      <w:pPr>
        <w:pStyle w:val="PartA"/>
      </w:pPr>
    </w:p>
    <w:p w14:paraId="736DAEB6" w14:textId="77777777" w:rsidR="007B33EE" w:rsidRDefault="007B33EE" w:rsidP="004A6C2C">
      <w:pPr>
        <w:pStyle w:val="PartA"/>
      </w:pPr>
    </w:p>
    <w:p w14:paraId="51D4610B" w14:textId="77777777" w:rsidR="007B33EE" w:rsidRDefault="007B33EE" w:rsidP="004A6C2C">
      <w:pPr>
        <w:pStyle w:val="PartA"/>
      </w:pPr>
    </w:p>
    <w:p w14:paraId="5B9BD69C" w14:textId="77777777" w:rsidR="007B33EE" w:rsidRDefault="007B33EE" w:rsidP="004A6C2C">
      <w:pPr>
        <w:pStyle w:val="PartA"/>
      </w:pPr>
    </w:p>
    <w:p w14:paraId="048502EE" w14:textId="77777777" w:rsidR="007B33EE" w:rsidRDefault="007B33EE" w:rsidP="004A6C2C">
      <w:pPr>
        <w:pStyle w:val="PartA"/>
      </w:pPr>
    </w:p>
    <w:p w14:paraId="7DCE1948" w14:textId="77777777" w:rsidR="007B33EE" w:rsidRDefault="007B33EE" w:rsidP="004A6C2C">
      <w:pPr>
        <w:pStyle w:val="PartA"/>
      </w:pPr>
    </w:p>
    <w:p w14:paraId="66ACE188" w14:textId="77777777" w:rsidR="007B33EE" w:rsidRDefault="007B33EE" w:rsidP="004A6C2C">
      <w:pPr>
        <w:pStyle w:val="PartA"/>
      </w:pPr>
    </w:p>
    <w:p w14:paraId="1154FA59" w14:textId="77777777" w:rsidR="007B33EE" w:rsidRDefault="007B33EE" w:rsidP="004A6C2C">
      <w:pPr>
        <w:pStyle w:val="PartA"/>
      </w:pPr>
    </w:p>
    <w:p w14:paraId="0414D6F1" w14:textId="77777777" w:rsidR="007B33EE" w:rsidRDefault="007B33EE" w:rsidP="004A6C2C">
      <w:pPr>
        <w:pStyle w:val="PartA"/>
      </w:pPr>
    </w:p>
    <w:p w14:paraId="2E868E47" w14:textId="77777777" w:rsidR="007B33EE" w:rsidRDefault="007B33EE" w:rsidP="004A6C2C">
      <w:pPr>
        <w:pStyle w:val="PartA"/>
      </w:pPr>
    </w:p>
    <w:p w14:paraId="7B0D1281" w14:textId="77777777" w:rsidR="007B33EE" w:rsidRDefault="007B33EE" w:rsidP="004A6C2C">
      <w:pPr>
        <w:pStyle w:val="PartA"/>
      </w:pPr>
    </w:p>
    <w:p w14:paraId="3F8BE177" w14:textId="77777777" w:rsidR="007B33EE" w:rsidRDefault="007B33EE" w:rsidP="004A6C2C">
      <w:pPr>
        <w:pStyle w:val="PartA"/>
      </w:pPr>
    </w:p>
    <w:p w14:paraId="74555CC8" w14:textId="77777777" w:rsidR="007B33EE" w:rsidRDefault="007B33EE" w:rsidP="004A6C2C">
      <w:pPr>
        <w:pStyle w:val="PartA"/>
      </w:pPr>
    </w:p>
    <w:p w14:paraId="09D55A99" w14:textId="77777777" w:rsidR="007B33EE" w:rsidRDefault="007B33EE" w:rsidP="004A6C2C">
      <w:pPr>
        <w:pStyle w:val="PartA"/>
      </w:pPr>
    </w:p>
    <w:p w14:paraId="59014F76" w14:textId="77777777" w:rsidR="007B33EE" w:rsidRDefault="007B33EE" w:rsidP="004A6C2C">
      <w:pPr>
        <w:pStyle w:val="PartA"/>
      </w:pPr>
    </w:p>
    <w:p w14:paraId="22523E55" w14:textId="77777777" w:rsidR="007B33EE" w:rsidRDefault="007B33EE" w:rsidP="004A6C2C">
      <w:pPr>
        <w:pStyle w:val="PartA"/>
      </w:pPr>
    </w:p>
    <w:p w14:paraId="482DFBE6" w14:textId="77777777" w:rsidR="007B33EE" w:rsidRDefault="007B33EE" w:rsidP="004A6C2C">
      <w:pPr>
        <w:pStyle w:val="PartA"/>
      </w:pPr>
    </w:p>
    <w:p w14:paraId="2725892A" w14:textId="77777777" w:rsidR="007B33EE" w:rsidRDefault="007B33EE" w:rsidP="004A6C2C">
      <w:pPr>
        <w:pStyle w:val="PartA"/>
      </w:pPr>
    </w:p>
    <w:p w14:paraId="660BC53B" w14:textId="77777777" w:rsidR="007B33EE" w:rsidRDefault="007B33EE" w:rsidP="004A6C2C">
      <w:pPr>
        <w:pStyle w:val="PartA"/>
      </w:pPr>
    </w:p>
    <w:p w14:paraId="6C9A5261" w14:textId="77777777" w:rsidR="007B33EE" w:rsidRDefault="007B33EE" w:rsidP="004A6C2C">
      <w:pPr>
        <w:pStyle w:val="PartA"/>
      </w:pPr>
    </w:p>
    <w:p w14:paraId="77574D4B" w14:textId="77777777" w:rsidR="007B33EE" w:rsidRDefault="007B33EE" w:rsidP="004A6C2C">
      <w:pPr>
        <w:pStyle w:val="PartA"/>
      </w:pPr>
    </w:p>
    <w:p w14:paraId="6B3D3266" w14:textId="77777777" w:rsidR="007B33EE" w:rsidRDefault="007B33EE" w:rsidP="004A6C2C">
      <w:pPr>
        <w:pStyle w:val="PartA"/>
      </w:pPr>
    </w:p>
    <w:p w14:paraId="25C37282" w14:textId="77777777" w:rsidR="007B33EE" w:rsidRDefault="007B33EE" w:rsidP="004A6C2C">
      <w:pPr>
        <w:pStyle w:val="PartA"/>
      </w:pPr>
    </w:p>
    <w:p w14:paraId="560CBE04" w14:textId="77777777" w:rsidR="007B33EE" w:rsidRDefault="007B33EE" w:rsidP="004A6C2C">
      <w:pPr>
        <w:pStyle w:val="PartA"/>
      </w:pPr>
    </w:p>
    <w:p w14:paraId="41E282A9" w14:textId="77777777" w:rsidR="007B33EE" w:rsidRDefault="007B33EE" w:rsidP="004A6C2C">
      <w:pPr>
        <w:pStyle w:val="PartA"/>
      </w:pPr>
    </w:p>
    <w:p w14:paraId="29BB53C1" w14:textId="77777777" w:rsidR="007B33EE" w:rsidRDefault="007B33EE" w:rsidP="004A6C2C">
      <w:pPr>
        <w:pStyle w:val="PartA"/>
      </w:pPr>
    </w:p>
    <w:p w14:paraId="73E9F2CC" w14:textId="77777777" w:rsidR="007B33EE" w:rsidRDefault="007B33EE" w:rsidP="007B33EE">
      <w:pPr>
        <w:rPr>
          <w:b/>
        </w:rPr>
      </w:pPr>
    </w:p>
    <w:p w14:paraId="711480F4" w14:textId="7D399A51" w:rsidR="007B33EE" w:rsidRPr="007E1248" w:rsidRDefault="007B33EE" w:rsidP="007B33EE">
      <w:pPr>
        <w:rPr>
          <w:b/>
        </w:rPr>
      </w:pPr>
      <w:r w:rsidRPr="007E1248">
        <w:rPr>
          <w:b/>
        </w:rPr>
        <w:t>Q</w:t>
      </w:r>
      <w:r>
        <w:rPr>
          <w:b/>
        </w:rPr>
        <w:t>5</w:t>
      </w:r>
      <w:r w:rsidRPr="007E1248">
        <w:rPr>
          <w:b/>
        </w:rPr>
        <w:tab/>
        <w:t>(</w:t>
      </w:r>
      <w:r w:rsidR="00911AC7">
        <w:rPr>
          <w:b/>
        </w:rPr>
        <w:t>3</w:t>
      </w:r>
      <w:r>
        <w:rPr>
          <w:b/>
        </w:rPr>
        <w:t xml:space="preserve"> + 2 = </w:t>
      </w:r>
      <w:r w:rsidR="00911AC7">
        <w:rPr>
          <w:b/>
        </w:rPr>
        <w:t>5</w:t>
      </w:r>
      <w:r>
        <w:rPr>
          <w:b/>
        </w:rPr>
        <w:t xml:space="preserve"> marks</w:t>
      </w:r>
      <w:r w:rsidRPr="007E1248">
        <w:rPr>
          <w:b/>
        </w:rPr>
        <w:t>)</w:t>
      </w:r>
    </w:p>
    <w:p w14:paraId="3AA412CB" w14:textId="77777777" w:rsidR="007B33EE" w:rsidRDefault="007B33EE" w:rsidP="007B33EE">
      <w:r>
        <w:tab/>
      </w:r>
    </w:p>
    <w:p w14:paraId="4371BCDA" w14:textId="77777777" w:rsidR="007B33EE" w:rsidRDefault="007B33EE" w:rsidP="007B33EE">
      <w:r>
        <w:tab/>
        <w:t>A recent census found that 42% of the population were over 50 years of age.</w:t>
      </w:r>
    </w:p>
    <w:p w14:paraId="7D66DF7E" w14:textId="77777777" w:rsidR="007B33EE" w:rsidRDefault="007B33EE" w:rsidP="007B33EE">
      <w:r>
        <w:tab/>
      </w:r>
    </w:p>
    <w:p w14:paraId="6E98DEFB" w14:textId="77777777" w:rsidR="007B33EE" w:rsidRDefault="007B33EE" w:rsidP="007B33EE">
      <w:r>
        <w:tab/>
        <w:t>(</w:t>
      </w:r>
      <w:proofErr w:type="spellStart"/>
      <w:r>
        <w:t>a</w:t>
      </w:r>
      <w:proofErr w:type="spellEnd"/>
      <w:r>
        <w:t>)</w:t>
      </w:r>
      <w:r>
        <w:tab/>
        <w:t xml:space="preserve">If the ages were recorded from a random sample of 300 people what is the </w:t>
      </w:r>
      <w:r>
        <w:tab/>
      </w:r>
      <w:r>
        <w:tab/>
      </w:r>
      <w:r>
        <w:tab/>
        <w:t>probability that:</w:t>
      </w:r>
    </w:p>
    <w:p w14:paraId="79AF26E9" w14:textId="77777777" w:rsidR="007B33EE" w:rsidRDefault="007B33EE" w:rsidP="007B33EE"/>
    <w:p w14:paraId="4F74AFDB" w14:textId="77777777" w:rsidR="007B33EE" w:rsidRDefault="007B33EE" w:rsidP="007B33EE">
      <w:r>
        <w:tab/>
      </w:r>
      <w:r>
        <w:tab/>
        <w:t>(</w:t>
      </w:r>
      <w:proofErr w:type="spellStart"/>
      <w:r>
        <w:t>i</w:t>
      </w:r>
      <w:proofErr w:type="spellEnd"/>
      <w:r>
        <w:t>)</w:t>
      </w:r>
      <w:r>
        <w:tab/>
        <w:t>the sample proportion of people over 50 was between 0.35 and 0.4.</w:t>
      </w:r>
    </w:p>
    <w:p w14:paraId="4A8B3E19" w14:textId="77777777" w:rsidR="007B33EE" w:rsidRDefault="007B33EE" w:rsidP="007B33EE"/>
    <w:p w14:paraId="5ADA213E" w14:textId="77777777" w:rsidR="007B33EE" w:rsidRDefault="007B33EE" w:rsidP="007B33EE"/>
    <w:p w14:paraId="7D3A3165" w14:textId="77777777" w:rsidR="007B33EE" w:rsidRDefault="007B33EE" w:rsidP="007B33EE"/>
    <w:p w14:paraId="3C85E2C8" w14:textId="77777777" w:rsidR="007B33EE" w:rsidRDefault="007B33EE" w:rsidP="007B33EE"/>
    <w:p w14:paraId="31F743A1" w14:textId="77777777" w:rsidR="007B33EE" w:rsidRDefault="007B33EE" w:rsidP="007B33EE"/>
    <w:p w14:paraId="75EA5538" w14:textId="77777777" w:rsidR="007B33EE" w:rsidRDefault="007B33EE" w:rsidP="007B33EE"/>
    <w:p w14:paraId="39D44E77" w14:textId="77777777" w:rsidR="007B33EE" w:rsidRDefault="007B33EE" w:rsidP="007B33EE"/>
    <w:p w14:paraId="20D2EE4B" w14:textId="77777777" w:rsidR="007B33EE" w:rsidRDefault="007B33EE" w:rsidP="007B33EE"/>
    <w:p w14:paraId="570C7C86" w14:textId="77777777" w:rsidR="007B33EE" w:rsidRDefault="007B33EE" w:rsidP="007B33EE"/>
    <w:p w14:paraId="7759EC7E" w14:textId="77777777" w:rsidR="007B33EE" w:rsidRDefault="007B33EE" w:rsidP="007B33EE"/>
    <w:p w14:paraId="7D0E7A2E" w14:textId="77777777" w:rsidR="007B33EE" w:rsidRDefault="007B33EE" w:rsidP="007B33EE"/>
    <w:p w14:paraId="2F7238A3" w14:textId="77777777" w:rsidR="007B33EE" w:rsidRDefault="007B33EE" w:rsidP="007B33EE"/>
    <w:p w14:paraId="4FD295CF" w14:textId="77777777" w:rsidR="007B33EE" w:rsidRDefault="007B33EE" w:rsidP="007B33EE"/>
    <w:p w14:paraId="5CC9FFBD" w14:textId="77777777" w:rsidR="007B33EE" w:rsidRDefault="007B33EE" w:rsidP="007B33EE"/>
    <w:p w14:paraId="4C64D1D2" w14:textId="77777777" w:rsidR="007B33EE" w:rsidRDefault="007B33EE" w:rsidP="007B33EE"/>
    <w:p w14:paraId="52D24F29" w14:textId="77777777" w:rsidR="007B33EE" w:rsidRDefault="007B33EE" w:rsidP="007B33EE"/>
    <w:p w14:paraId="6933CAFB" w14:textId="7C3BE09A" w:rsidR="007B33EE" w:rsidRDefault="007B33EE" w:rsidP="007B33EE">
      <w:r>
        <w:tab/>
      </w:r>
      <w:r>
        <w:tab/>
        <w:t>(ii)</w:t>
      </w:r>
      <w:r>
        <w:tab/>
        <w:t xml:space="preserve">more than 45% </w:t>
      </w:r>
      <w:r w:rsidR="0081307D">
        <w:t xml:space="preserve">of the sample </w:t>
      </w:r>
      <w:r>
        <w:t>were over 50.</w:t>
      </w:r>
    </w:p>
    <w:p w14:paraId="02FEFF64" w14:textId="77777777" w:rsidR="007B33EE" w:rsidRDefault="007B33EE" w:rsidP="007B33EE"/>
    <w:p w14:paraId="0B984AA4" w14:textId="77777777" w:rsidR="007B33EE" w:rsidRDefault="007B33EE" w:rsidP="007B33EE"/>
    <w:p w14:paraId="6C74289B" w14:textId="77777777" w:rsidR="007B33EE" w:rsidRDefault="007B33EE" w:rsidP="007B33EE"/>
    <w:p w14:paraId="3F46A787" w14:textId="77777777" w:rsidR="007B33EE" w:rsidRDefault="007B33EE" w:rsidP="007B33EE"/>
    <w:p w14:paraId="1495BFE3" w14:textId="77777777" w:rsidR="007B33EE" w:rsidRDefault="007B33EE" w:rsidP="007B33EE"/>
    <w:p w14:paraId="4E41E7B8" w14:textId="77777777" w:rsidR="007B33EE" w:rsidRDefault="007B33EE" w:rsidP="007B33EE"/>
    <w:p w14:paraId="51634BEB" w14:textId="77777777" w:rsidR="007B33EE" w:rsidRDefault="007B33EE" w:rsidP="007B33EE"/>
    <w:p w14:paraId="4BF39DDB" w14:textId="77777777" w:rsidR="007B33EE" w:rsidRDefault="007B33EE" w:rsidP="007B33EE"/>
    <w:p w14:paraId="69645A8C" w14:textId="77777777" w:rsidR="007B33EE" w:rsidRDefault="007B33EE" w:rsidP="007B33EE"/>
    <w:p w14:paraId="49F2A771" w14:textId="77777777" w:rsidR="007B33EE" w:rsidRDefault="007B33EE" w:rsidP="007B33EE"/>
    <w:p w14:paraId="4FEF12C6" w14:textId="77777777" w:rsidR="007B33EE" w:rsidRDefault="007B33EE" w:rsidP="007B33EE"/>
    <w:p w14:paraId="21B00F52" w14:textId="77777777" w:rsidR="007B33EE" w:rsidRDefault="007B33EE" w:rsidP="007B33EE"/>
    <w:p w14:paraId="5BFBAFD3" w14:textId="77777777" w:rsidR="007B33EE" w:rsidRDefault="007B33EE" w:rsidP="007B33EE"/>
    <w:p w14:paraId="6195269D" w14:textId="77777777" w:rsidR="007B33EE" w:rsidRDefault="007B33EE" w:rsidP="007B33EE"/>
    <w:p w14:paraId="7A488B03" w14:textId="77777777" w:rsidR="007B33EE" w:rsidRDefault="007B33EE" w:rsidP="007B33EE"/>
    <w:p w14:paraId="4C09E435" w14:textId="77777777" w:rsidR="007B33EE" w:rsidRDefault="007B33EE" w:rsidP="007B33EE">
      <w:r>
        <w:tab/>
        <w:t>(b)</w:t>
      </w:r>
      <w:r>
        <w:tab/>
        <w:t xml:space="preserve">Over what interval should the middle 50% of all sample proportions of people </w:t>
      </w:r>
      <w:r>
        <w:tab/>
      </w:r>
      <w:r>
        <w:tab/>
      </w:r>
      <w:r>
        <w:tab/>
        <w:t xml:space="preserve">over 50 years of age lie for a </w:t>
      </w:r>
      <w:r>
        <w:tab/>
        <w:t>sample size of 300.</w:t>
      </w:r>
    </w:p>
    <w:p w14:paraId="3284914F" w14:textId="77777777" w:rsidR="007B33EE" w:rsidRDefault="007B33EE" w:rsidP="007B33EE"/>
    <w:p w14:paraId="22C74530" w14:textId="77777777" w:rsidR="007B33EE" w:rsidRDefault="007B33EE" w:rsidP="007B33EE">
      <w:pPr>
        <w:pStyle w:val="PartA"/>
      </w:pPr>
    </w:p>
    <w:p w14:paraId="51B612D6" w14:textId="77777777" w:rsidR="007B33EE" w:rsidRDefault="007B33EE" w:rsidP="007B33EE">
      <w:pPr>
        <w:pStyle w:val="PartA"/>
      </w:pPr>
    </w:p>
    <w:p w14:paraId="50FD71C2" w14:textId="77777777" w:rsidR="007B33EE" w:rsidRDefault="007B33EE" w:rsidP="007B33EE"/>
    <w:p w14:paraId="26020D66" w14:textId="77777777" w:rsidR="007B33EE" w:rsidRDefault="007B33EE" w:rsidP="007B33EE"/>
    <w:p w14:paraId="37C8C770" w14:textId="77777777" w:rsidR="007B33EE" w:rsidRDefault="007B33EE" w:rsidP="007B33EE"/>
    <w:p w14:paraId="2C97F52C" w14:textId="77777777" w:rsidR="007B33EE" w:rsidRDefault="007B33EE" w:rsidP="007B33EE"/>
    <w:p w14:paraId="5CA55886" w14:textId="77777777" w:rsidR="007B33EE" w:rsidRDefault="007B33EE" w:rsidP="007B33EE"/>
    <w:p w14:paraId="0EDBBCA6" w14:textId="77777777" w:rsidR="007B33EE" w:rsidRDefault="007B33EE" w:rsidP="00E426B8">
      <w:pPr>
        <w:rPr>
          <w:b/>
        </w:rPr>
      </w:pPr>
    </w:p>
    <w:p w14:paraId="1EE0DCEF" w14:textId="77777777" w:rsidR="007B33EE" w:rsidRDefault="007B33EE" w:rsidP="00E426B8">
      <w:pPr>
        <w:rPr>
          <w:b/>
        </w:rPr>
      </w:pPr>
    </w:p>
    <w:p w14:paraId="1512133F" w14:textId="77777777" w:rsidR="007B33EE" w:rsidRDefault="007B33EE" w:rsidP="00E426B8">
      <w:pPr>
        <w:rPr>
          <w:b/>
        </w:rPr>
      </w:pPr>
    </w:p>
    <w:p w14:paraId="7179274F" w14:textId="77777777" w:rsidR="007B33EE" w:rsidRDefault="007B33EE" w:rsidP="00E426B8">
      <w:pPr>
        <w:rPr>
          <w:b/>
        </w:rPr>
      </w:pPr>
    </w:p>
    <w:p w14:paraId="4FE5F038" w14:textId="77777777" w:rsidR="007B33EE" w:rsidRDefault="007B33EE" w:rsidP="00E426B8">
      <w:pPr>
        <w:rPr>
          <w:b/>
        </w:rPr>
      </w:pPr>
    </w:p>
    <w:p w14:paraId="433D6B30" w14:textId="77777777" w:rsidR="007B33EE" w:rsidRDefault="007B33EE" w:rsidP="00E426B8">
      <w:pPr>
        <w:rPr>
          <w:b/>
        </w:rPr>
      </w:pPr>
    </w:p>
    <w:p w14:paraId="3388923E" w14:textId="77777777" w:rsidR="007B33EE" w:rsidRDefault="007B33EE" w:rsidP="00E426B8">
      <w:pPr>
        <w:rPr>
          <w:b/>
        </w:rPr>
      </w:pPr>
    </w:p>
    <w:p w14:paraId="195F3110" w14:textId="77777777" w:rsidR="007B33EE" w:rsidRDefault="007B33EE" w:rsidP="00E426B8">
      <w:pPr>
        <w:rPr>
          <w:b/>
        </w:rPr>
      </w:pPr>
    </w:p>
    <w:p w14:paraId="365B8A78" w14:textId="3D1D0642" w:rsidR="00E426B8" w:rsidRDefault="00E426B8" w:rsidP="00E426B8">
      <w:pPr>
        <w:rPr>
          <w:b/>
        </w:rPr>
      </w:pPr>
      <w:r w:rsidRPr="00F126D3">
        <w:rPr>
          <w:b/>
        </w:rPr>
        <w:t>Q</w:t>
      </w:r>
      <w:r w:rsidR="007B33EE">
        <w:rPr>
          <w:b/>
        </w:rPr>
        <w:t>6</w:t>
      </w:r>
      <w:r w:rsidRPr="00F126D3">
        <w:rPr>
          <w:b/>
        </w:rPr>
        <w:tab/>
        <w:t>(1 + 3 + 2 = 6 marks)</w:t>
      </w:r>
    </w:p>
    <w:p w14:paraId="70DBEEE3" w14:textId="77777777" w:rsidR="00E426B8" w:rsidRPr="00F126D3" w:rsidRDefault="00E426B8" w:rsidP="00E426B8">
      <w:pPr>
        <w:rPr>
          <w:b/>
        </w:rPr>
      </w:pPr>
    </w:p>
    <w:p w14:paraId="40687DBD" w14:textId="77777777" w:rsidR="00E426B8" w:rsidRDefault="00E426B8" w:rsidP="00E426B8">
      <w:r>
        <w:tab/>
        <w:t xml:space="preserve">The WA Medical Association conducted a survey to estimate the proportion of adults in </w:t>
      </w:r>
      <w:r>
        <w:tab/>
        <w:t xml:space="preserve">the Perth metropolitan area who had visited a GP in the previous year. Of 150 adults </w:t>
      </w:r>
      <w:r>
        <w:tab/>
        <w:t xml:space="preserve">surveyed 96 stated that they had been to a doctor during the previous twelve months. </w:t>
      </w:r>
    </w:p>
    <w:p w14:paraId="03AC9E7F" w14:textId="77777777" w:rsidR="00E426B8" w:rsidRDefault="00E426B8" w:rsidP="00E426B8"/>
    <w:p w14:paraId="104911A8" w14:textId="77777777" w:rsidR="00E426B8" w:rsidRDefault="00E426B8" w:rsidP="00E426B8">
      <w:r>
        <w:tab/>
        <w:t>(a)</w:t>
      </w:r>
      <w:r>
        <w:tab/>
        <w:t>State the sample proportion.</w:t>
      </w:r>
    </w:p>
    <w:p w14:paraId="019DBF70" w14:textId="77777777" w:rsidR="00E426B8" w:rsidRDefault="00E426B8" w:rsidP="00E426B8"/>
    <w:p w14:paraId="1BC5D07B" w14:textId="77777777" w:rsidR="00E426B8" w:rsidRDefault="00E426B8" w:rsidP="00E426B8"/>
    <w:p w14:paraId="0EDBB948" w14:textId="77777777" w:rsidR="00E426B8" w:rsidRDefault="00E426B8" w:rsidP="00E426B8"/>
    <w:p w14:paraId="1E5FBFC9" w14:textId="77777777" w:rsidR="00E426B8" w:rsidRDefault="00E426B8" w:rsidP="00E426B8">
      <w:r>
        <w:tab/>
        <w:t>(b)</w:t>
      </w:r>
      <w:r>
        <w:tab/>
        <w:t>Calculate a 95% confidence interval for the proportion of people in the</w:t>
      </w:r>
      <w:r w:rsidRPr="00F867CF">
        <w:t xml:space="preserve"> </w:t>
      </w:r>
      <w:r>
        <w:t xml:space="preserve">Perth </w:t>
      </w:r>
      <w:r>
        <w:tab/>
      </w:r>
      <w:r>
        <w:tab/>
      </w:r>
      <w:r>
        <w:tab/>
        <w:t xml:space="preserve">metropolitan area who had visited their local GP in the previous year and </w:t>
      </w:r>
      <w:r>
        <w:tab/>
      </w:r>
      <w:r>
        <w:tab/>
      </w:r>
      <w:r>
        <w:tab/>
      </w:r>
      <w:r>
        <w:tab/>
      </w:r>
      <w:r>
        <w:rPr>
          <w:b/>
        </w:rPr>
        <w:t xml:space="preserve">interpret </w:t>
      </w:r>
      <w:r w:rsidRPr="00E426B8">
        <w:t>your answer</w:t>
      </w:r>
      <w:r>
        <w:t>.</w:t>
      </w:r>
    </w:p>
    <w:p w14:paraId="5A4D3BD3" w14:textId="77777777" w:rsidR="00E426B8" w:rsidRDefault="00E426B8" w:rsidP="00E426B8"/>
    <w:p w14:paraId="5FFCFFE1" w14:textId="77777777" w:rsidR="00E426B8" w:rsidRDefault="00E426B8" w:rsidP="00E426B8"/>
    <w:p w14:paraId="07F14464" w14:textId="77777777" w:rsidR="00E426B8" w:rsidRDefault="00E426B8" w:rsidP="00E426B8"/>
    <w:p w14:paraId="4DD96826" w14:textId="77777777" w:rsidR="00E426B8" w:rsidRDefault="00E426B8" w:rsidP="00E426B8"/>
    <w:p w14:paraId="287D6002" w14:textId="77777777" w:rsidR="00E426B8" w:rsidRDefault="00E426B8" w:rsidP="00E426B8"/>
    <w:p w14:paraId="6CD8FD46" w14:textId="77777777" w:rsidR="00E426B8" w:rsidRDefault="00E426B8" w:rsidP="00E426B8"/>
    <w:p w14:paraId="5B794A62" w14:textId="77777777" w:rsidR="00E426B8" w:rsidRDefault="00E426B8" w:rsidP="00E426B8"/>
    <w:p w14:paraId="5727776E" w14:textId="77777777" w:rsidR="00E426B8" w:rsidRDefault="00E426B8" w:rsidP="00E426B8"/>
    <w:p w14:paraId="201D8B08" w14:textId="77777777" w:rsidR="00E426B8" w:rsidRDefault="00E426B8" w:rsidP="00E426B8"/>
    <w:p w14:paraId="286B841B" w14:textId="77777777" w:rsidR="00E426B8" w:rsidRDefault="00E426B8" w:rsidP="00E426B8"/>
    <w:p w14:paraId="3FB7BD40" w14:textId="77777777" w:rsidR="00E426B8" w:rsidRDefault="00E426B8" w:rsidP="00E426B8">
      <w:r>
        <w:tab/>
      </w:r>
    </w:p>
    <w:p w14:paraId="06E417FF" w14:textId="77777777" w:rsidR="00E426B8" w:rsidRDefault="00E426B8" w:rsidP="00E426B8"/>
    <w:p w14:paraId="777939A5" w14:textId="4EB2CDE1" w:rsidR="00E426B8" w:rsidRDefault="00E426B8" w:rsidP="00E426B8">
      <w:r>
        <w:tab/>
        <w:t>(c)</w:t>
      </w:r>
      <w:r>
        <w:tab/>
        <w:t xml:space="preserve">It is decided that a </w:t>
      </w:r>
      <w:r w:rsidRPr="00E426B8">
        <w:rPr>
          <w:u w:val="single"/>
        </w:rPr>
        <w:t>smaller</w:t>
      </w:r>
      <w:r>
        <w:t xml:space="preserve"> interval from part(b) is required. </w:t>
      </w:r>
      <w:r w:rsidR="001C09AC">
        <w:t xml:space="preserve">To achieve this result: </w:t>
      </w:r>
    </w:p>
    <w:p w14:paraId="00A56F00" w14:textId="77777777" w:rsidR="00E426B8" w:rsidRDefault="00E426B8" w:rsidP="00E426B8"/>
    <w:p w14:paraId="659FF072" w14:textId="01D10A20" w:rsidR="00E426B8" w:rsidRDefault="00E426B8" w:rsidP="00E426B8">
      <w:r>
        <w:tab/>
      </w:r>
      <w:r>
        <w:tab/>
        <w:t>(</w:t>
      </w:r>
      <w:proofErr w:type="spellStart"/>
      <w:r>
        <w:t>i</w:t>
      </w:r>
      <w:proofErr w:type="spellEnd"/>
      <w:r>
        <w:t>)</w:t>
      </w:r>
      <w:r>
        <w:tab/>
      </w:r>
      <w:r w:rsidR="001C09AC">
        <w:t>T</w:t>
      </w:r>
      <w:r>
        <w:t xml:space="preserve">he sample size could be </w:t>
      </w:r>
      <w:r w:rsidR="001C09AC">
        <w:t>(CIRCLE the correct adjustment below)</w:t>
      </w:r>
      <w:r>
        <w:t>.</w:t>
      </w:r>
    </w:p>
    <w:p w14:paraId="43D82E04" w14:textId="77777777" w:rsidR="00E426B8" w:rsidRDefault="00E426B8" w:rsidP="00E426B8"/>
    <w:p w14:paraId="1DFE5C96" w14:textId="603DB2C6" w:rsidR="00E426B8" w:rsidRDefault="001C09AC" w:rsidP="00E426B8">
      <w:r>
        <w:tab/>
      </w:r>
      <w:r>
        <w:tab/>
      </w:r>
      <w:r>
        <w:tab/>
      </w:r>
      <w:r>
        <w:tab/>
        <w:t>INCREASED</w:t>
      </w:r>
      <w:r>
        <w:tab/>
      </w:r>
      <w:r>
        <w:tab/>
        <w:t>or</w:t>
      </w:r>
      <w:r>
        <w:tab/>
        <w:t xml:space="preserve">       DECREASED</w:t>
      </w:r>
    </w:p>
    <w:p w14:paraId="4232A116" w14:textId="77777777" w:rsidR="00E426B8" w:rsidRDefault="00E426B8" w:rsidP="00E426B8"/>
    <w:p w14:paraId="4F64D434" w14:textId="77777777" w:rsidR="00E426B8" w:rsidRDefault="00E426B8" w:rsidP="00E426B8"/>
    <w:p w14:paraId="7846B638" w14:textId="2655B2A4" w:rsidR="00E426B8" w:rsidRDefault="00E426B8" w:rsidP="00E426B8">
      <w:r>
        <w:tab/>
      </w:r>
      <w:r>
        <w:tab/>
        <w:t>(</w:t>
      </w:r>
      <w:proofErr w:type="spellStart"/>
      <w:r>
        <w:t>i</w:t>
      </w:r>
      <w:proofErr w:type="spellEnd"/>
      <w:r>
        <w:t>)</w:t>
      </w:r>
      <w:r>
        <w:tab/>
      </w:r>
      <w:r w:rsidR="001C09AC">
        <w:t>T</w:t>
      </w:r>
      <w:r>
        <w:t xml:space="preserve">he percentage </w:t>
      </w:r>
      <w:r w:rsidR="00A85C6E">
        <w:t xml:space="preserve">used </w:t>
      </w:r>
      <w:r>
        <w:t xml:space="preserve">on the confidence interval could be </w:t>
      </w:r>
      <w:r w:rsidR="001C09AC">
        <w:t xml:space="preserve">(CIRCLE the </w:t>
      </w:r>
      <w:r w:rsidR="001C09AC">
        <w:tab/>
      </w:r>
      <w:r w:rsidR="001C09AC">
        <w:tab/>
      </w:r>
      <w:r w:rsidR="001C09AC">
        <w:tab/>
      </w:r>
      <w:r w:rsidR="001C09AC">
        <w:tab/>
        <w:t>correct adjustment below).</w:t>
      </w:r>
      <w:r w:rsidR="00A85C6E">
        <w:tab/>
      </w:r>
      <w:r w:rsidR="00A85C6E">
        <w:tab/>
      </w:r>
      <w:r w:rsidR="00A85C6E">
        <w:tab/>
      </w:r>
      <w:r w:rsidR="00A85C6E">
        <w:tab/>
      </w:r>
    </w:p>
    <w:p w14:paraId="4BC973B6" w14:textId="77777777" w:rsidR="00E426B8" w:rsidRDefault="00E426B8" w:rsidP="00E426B8"/>
    <w:p w14:paraId="746E6250" w14:textId="50CA909A" w:rsidR="00E426B8" w:rsidRDefault="001C09AC" w:rsidP="00E426B8">
      <w:r>
        <w:tab/>
      </w:r>
      <w:r>
        <w:tab/>
      </w:r>
      <w:r>
        <w:tab/>
      </w:r>
      <w:r>
        <w:tab/>
        <w:t>INCREASED</w:t>
      </w:r>
      <w:r>
        <w:tab/>
      </w:r>
      <w:r>
        <w:tab/>
        <w:t>or</w:t>
      </w:r>
      <w:r>
        <w:tab/>
        <w:t xml:space="preserve">       DECREASED</w:t>
      </w:r>
    </w:p>
    <w:p w14:paraId="67C6C03E" w14:textId="77777777" w:rsidR="00875F54" w:rsidRDefault="00875F54" w:rsidP="004A6C2C">
      <w:pPr>
        <w:pStyle w:val="PartA"/>
      </w:pPr>
    </w:p>
    <w:p w14:paraId="79C27052" w14:textId="77777777" w:rsidR="00304A6B" w:rsidRDefault="00304A6B" w:rsidP="00304A6B"/>
    <w:p w14:paraId="0E7B263E" w14:textId="370D7314" w:rsidR="00912F3B" w:rsidRDefault="00912F3B" w:rsidP="00912F3B">
      <w:pPr>
        <w:rPr>
          <w:b/>
          <w:szCs w:val="24"/>
          <w:lang w:val="en-US"/>
        </w:rPr>
      </w:pPr>
      <w:r>
        <w:rPr>
          <w:b/>
          <w:szCs w:val="24"/>
          <w:lang w:val="en-US"/>
        </w:rPr>
        <w:t>Q</w:t>
      </w:r>
      <w:r w:rsidR="007B33EE">
        <w:rPr>
          <w:b/>
          <w:szCs w:val="24"/>
          <w:lang w:val="en-US"/>
        </w:rPr>
        <w:t>7</w:t>
      </w:r>
      <w:r>
        <w:rPr>
          <w:b/>
          <w:szCs w:val="24"/>
          <w:lang w:val="en-US"/>
        </w:rPr>
        <w:tab/>
        <w:t>(4 marks)</w:t>
      </w:r>
    </w:p>
    <w:p w14:paraId="2576C9D4" w14:textId="77777777" w:rsidR="00912F3B" w:rsidRDefault="00912F3B" w:rsidP="00912F3B">
      <w:pPr>
        <w:rPr>
          <w:b/>
          <w:szCs w:val="24"/>
          <w:lang w:val="en-US"/>
        </w:rPr>
      </w:pPr>
    </w:p>
    <w:p w14:paraId="5929916C" w14:textId="77777777" w:rsidR="00912F3B" w:rsidRPr="00634548" w:rsidRDefault="00912F3B" w:rsidP="00912F3B">
      <w:r>
        <w:tab/>
      </w:r>
      <w:r w:rsidRPr="00634548">
        <w:t xml:space="preserve">A random variable </w:t>
      </w:r>
      <w:r w:rsidRPr="00634548">
        <w:rPr>
          <w:i/>
        </w:rPr>
        <w:t>X</w:t>
      </w:r>
      <w:r w:rsidRPr="00634548">
        <w:t xml:space="preserve"> is normally distributed such that the mean is </w:t>
      </w:r>
      <w:r>
        <w:t>6 times</w:t>
      </w:r>
      <w:r w:rsidRPr="00634548">
        <w:t xml:space="preserve"> the </w:t>
      </w:r>
      <w:r>
        <w:t xml:space="preserve">standard </w:t>
      </w:r>
      <w:r>
        <w:tab/>
        <w:t>deviation</w:t>
      </w:r>
      <w:r w:rsidRPr="00634548">
        <w:t xml:space="preserve"> and the probability that </w:t>
      </w:r>
      <w:r w:rsidRPr="00634548">
        <w:rPr>
          <w:i/>
        </w:rPr>
        <w:t>X</w:t>
      </w:r>
      <w:r w:rsidRPr="00634548">
        <w:t xml:space="preserve"> is greater than 21.5 is 0.231. Find the mean and </w:t>
      </w:r>
      <w:r>
        <w:tab/>
      </w:r>
      <w:r w:rsidRPr="00634548">
        <w:t xml:space="preserve">standard deviation of </w:t>
      </w:r>
      <w:r w:rsidRPr="00634548">
        <w:rPr>
          <w:i/>
        </w:rPr>
        <w:t>X</w:t>
      </w:r>
      <w:r w:rsidRPr="00634548">
        <w:t>.</w:t>
      </w:r>
    </w:p>
    <w:p w14:paraId="62622A47" w14:textId="77777777" w:rsidR="00875F54" w:rsidRDefault="00875F54" w:rsidP="00043CB2"/>
    <w:p w14:paraId="6AFCCEFD" w14:textId="77777777" w:rsidR="00875F54" w:rsidRDefault="00875F54" w:rsidP="00043CB2"/>
    <w:p w14:paraId="240EAE5A" w14:textId="77777777" w:rsidR="00B84370" w:rsidRDefault="00B84370" w:rsidP="00043CB2"/>
    <w:p w14:paraId="624374EE" w14:textId="77777777" w:rsidR="00B84370" w:rsidRDefault="00B84370" w:rsidP="00043CB2"/>
    <w:p w14:paraId="50E9BE2E" w14:textId="77777777" w:rsidR="00B84370" w:rsidRDefault="00B84370" w:rsidP="00043CB2"/>
    <w:p w14:paraId="4EC7141D" w14:textId="77777777" w:rsidR="00875F54" w:rsidRDefault="00875F54" w:rsidP="00043CB2"/>
    <w:p w14:paraId="465B6F1B" w14:textId="77777777" w:rsidR="00875F54" w:rsidRDefault="00875F54" w:rsidP="00043CB2"/>
    <w:p w14:paraId="3231BDE2" w14:textId="0F44CC77" w:rsidR="00B84370" w:rsidRDefault="00F126D3" w:rsidP="00043CB2">
      <w:r>
        <w:tab/>
      </w:r>
    </w:p>
    <w:p w14:paraId="394E5268" w14:textId="77777777" w:rsidR="00B84370" w:rsidRDefault="00B84370" w:rsidP="00043CB2"/>
    <w:p w14:paraId="3AD8E53E" w14:textId="77777777" w:rsidR="00875F54" w:rsidRDefault="00875F54" w:rsidP="00875F54"/>
    <w:p w14:paraId="2DDF5D62" w14:textId="77777777" w:rsidR="00875F54" w:rsidRDefault="00875F54" w:rsidP="00875F54"/>
    <w:p w14:paraId="6D0E349E" w14:textId="77777777" w:rsidR="00875F54" w:rsidRDefault="00875F54" w:rsidP="00875F54"/>
    <w:p w14:paraId="55057E31" w14:textId="77777777" w:rsidR="00875F54" w:rsidRDefault="00875F54" w:rsidP="00875F54"/>
    <w:p w14:paraId="16B9B1D2" w14:textId="0683EF37" w:rsidR="00B84370" w:rsidRDefault="00B84370" w:rsidP="00043CB2"/>
    <w:p w14:paraId="2963584F" w14:textId="77777777" w:rsidR="00B84370" w:rsidRDefault="00B84370" w:rsidP="00043CB2"/>
    <w:p w14:paraId="633FA0F8" w14:textId="77777777" w:rsidR="00B84370" w:rsidRDefault="00B84370" w:rsidP="00043CB2"/>
    <w:sectPr w:rsidR="00B84370" w:rsidSect="00875F54">
      <w:pgSz w:w="11907" w:h="16840" w:code="9"/>
      <w:pgMar w:top="1247" w:right="1134" w:bottom="851" w:left="1304" w:header="737" w:footer="567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ourier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auto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45FB0"/>
    <w:rsid w:val="00043CB2"/>
    <w:rsid w:val="000B0D3F"/>
    <w:rsid w:val="000B3BFB"/>
    <w:rsid w:val="001814A8"/>
    <w:rsid w:val="00192BD2"/>
    <w:rsid w:val="001B5875"/>
    <w:rsid w:val="001C09AC"/>
    <w:rsid w:val="00253A59"/>
    <w:rsid w:val="00304A6B"/>
    <w:rsid w:val="00367A65"/>
    <w:rsid w:val="00391017"/>
    <w:rsid w:val="003D0FB0"/>
    <w:rsid w:val="00406600"/>
    <w:rsid w:val="004577DC"/>
    <w:rsid w:val="004A6C2C"/>
    <w:rsid w:val="005E72C6"/>
    <w:rsid w:val="006B45FD"/>
    <w:rsid w:val="006C0206"/>
    <w:rsid w:val="006C096B"/>
    <w:rsid w:val="006D4E1E"/>
    <w:rsid w:val="007B33EE"/>
    <w:rsid w:val="007E1248"/>
    <w:rsid w:val="007E4958"/>
    <w:rsid w:val="0081307D"/>
    <w:rsid w:val="008679B6"/>
    <w:rsid w:val="00875F54"/>
    <w:rsid w:val="008C7987"/>
    <w:rsid w:val="008E14BF"/>
    <w:rsid w:val="00911AC7"/>
    <w:rsid w:val="00912F3B"/>
    <w:rsid w:val="009D7ADF"/>
    <w:rsid w:val="00A071CE"/>
    <w:rsid w:val="00A60C1C"/>
    <w:rsid w:val="00A85C6E"/>
    <w:rsid w:val="00A86B66"/>
    <w:rsid w:val="00B3531C"/>
    <w:rsid w:val="00B45FB0"/>
    <w:rsid w:val="00B84370"/>
    <w:rsid w:val="00BD22AC"/>
    <w:rsid w:val="00C42A19"/>
    <w:rsid w:val="00CA2EAB"/>
    <w:rsid w:val="00CB515E"/>
    <w:rsid w:val="00DB01B6"/>
    <w:rsid w:val="00E426B8"/>
    <w:rsid w:val="00EA61A1"/>
    <w:rsid w:val="00EB7420"/>
    <w:rsid w:val="00F126D3"/>
    <w:rsid w:val="00F42162"/>
    <w:rsid w:val="00F867CF"/>
    <w:rsid w:val="00FA22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9507A93"/>
  <w15:chartTrackingRefBased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80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45FB0"/>
    <w:rPr>
      <w:rFonts w:ascii="Arial" w:eastAsia="Times New Roman" w:hAnsi="Arial" w:cs="Times New Roman"/>
      <w:sz w:val="22"/>
      <w:szCs w:val="20"/>
      <w:lang w:val="en-AU"/>
    </w:rPr>
  </w:style>
  <w:style w:type="paragraph" w:styleId="Heading2">
    <w:name w:val="heading 2"/>
    <w:basedOn w:val="Normal"/>
    <w:next w:val="Normal"/>
    <w:link w:val="Heading2Char"/>
    <w:qFormat/>
    <w:rsid w:val="00406600"/>
    <w:pPr>
      <w:keepNext/>
      <w:spacing w:line="360" w:lineRule="auto"/>
      <w:outlineLvl w:val="1"/>
    </w:pPr>
    <w:rPr>
      <w:rFonts w:ascii="Times New Roman" w:hAnsi="Times New Roman"/>
      <w:b/>
      <w:lang w:val="en-US" w:eastAsia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QNum">
    <w:name w:val="QNum"/>
    <w:basedOn w:val="Normal"/>
    <w:rsid w:val="00B45FB0"/>
    <w:pPr>
      <w:tabs>
        <w:tab w:val="right" w:pos="9469"/>
      </w:tabs>
      <w:spacing w:afterLines="50" w:after="120"/>
    </w:pPr>
    <w:rPr>
      <w:b/>
      <w:szCs w:val="24"/>
      <w:lang w:val="en-US"/>
    </w:rPr>
  </w:style>
  <w:style w:type="paragraph" w:customStyle="1" w:styleId="PartA">
    <w:name w:val="PartA"/>
    <w:basedOn w:val="Normal"/>
    <w:link w:val="PartAChar"/>
    <w:rsid w:val="00B45FB0"/>
    <w:pPr>
      <w:tabs>
        <w:tab w:val="left" w:pos="680"/>
        <w:tab w:val="right" w:pos="9469"/>
      </w:tabs>
      <w:ind w:left="660" w:hangingChars="300" w:hanging="660"/>
    </w:pPr>
    <w:rPr>
      <w:szCs w:val="24"/>
    </w:rPr>
  </w:style>
  <w:style w:type="paragraph" w:customStyle="1" w:styleId="PartAI">
    <w:name w:val="PartAI"/>
    <w:basedOn w:val="Normal"/>
    <w:rsid w:val="00B45FB0"/>
    <w:pPr>
      <w:tabs>
        <w:tab w:val="left" w:pos="680"/>
        <w:tab w:val="right" w:pos="9469"/>
      </w:tabs>
      <w:ind w:left="1360" w:hanging="680"/>
    </w:pPr>
  </w:style>
  <w:style w:type="table" w:styleId="TableGrid">
    <w:name w:val="Table Grid"/>
    <w:basedOn w:val="TableNormal"/>
    <w:rsid w:val="00B45FB0"/>
    <w:rPr>
      <w:rFonts w:ascii="Times New Roman" w:eastAsia="Times New Roman" w:hAnsi="Times New Roman" w:cs="Times New Roman"/>
      <w:sz w:val="20"/>
      <w:szCs w:val="20"/>
      <w:lang w:val="en-AU" w:eastAsia="en-A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CommentReference">
    <w:name w:val="annotation reference"/>
    <w:basedOn w:val="DefaultParagraphFont"/>
    <w:semiHidden/>
    <w:rsid w:val="008C7987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sid w:val="008C7987"/>
    <w:rPr>
      <w:sz w:val="20"/>
    </w:rPr>
  </w:style>
  <w:style w:type="character" w:customStyle="1" w:styleId="CommentTextChar">
    <w:name w:val="Comment Text Char"/>
    <w:basedOn w:val="DefaultParagraphFont"/>
    <w:link w:val="CommentText"/>
    <w:semiHidden/>
    <w:rsid w:val="008C7987"/>
    <w:rPr>
      <w:rFonts w:ascii="Arial" w:eastAsia="Times New Roman" w:hAnsi="Arial" w:cs="Times New Roman"/>
      <w:sz w:val="20"/>
      <w:szCs w:val="20"/>
      <w:lang w:val="en-AU"/>
    </w:rPr>
  </w:style>
  <w:style w:type="character" w:customStyle="1" w:styleId="PartAChar">
    <w:name w:val="PartA Char"/>
    <w:basedOn w:val="DefaultParagraphFont"/>
    <w:link w:val="PartA"/>
    <w:rsid w:val="008C7987"/>
    <w:rPr>
      <w:rFonts w:ascii="Arial" w:eastAsia="Times New Roman" w:hAnsi="Arial" w:cs="Times New Roman"/>
      <w:sz w:val="22"/>
      <w:lang w:val="en-AU"/>
    </w:rPr>
  </w:style>
  <w:style w:type="character" w:customStyle="1" w:styleId="Variable">
    <w:name w:val="Variable"/>
    <w:basedOn w:val="DefaultParagraphFont"/>
    <w:uiPriority w:val="1"/>
    <w:qFormat/>
    <w:rsid w:val="008C7987"/>
    <w:rPr>
      <w:rFonts w:ascii="Times New Roman" w:hAnsi="Times New Roman"/>
      <w:i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C7987"/>
    <w:rPr>
      <w:rFonts w:ascii="Times New Roman" w:hAnsi="Times New Roman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C7987"/>
    <w:rPr>
      <w:rFonts w:ascii="Times New Roman" w:eastAsia="Times New Roman" w:hAnsi="Times New Roman" w:cs="Times New Roman"/>
      <w:sz w:val="18"/>
      <w:szCs w:val="18"/>
      <w:lang w:val="en-AU"/>
    </w:rPr>
  </w:style>
  <w:style w:type="paragraph" w:customStyle="1" w:styleId="courier10">
    <w:name w:val="courier10"/>
    <w:basedOn w:val="Normal"/>
    <w:rsid w:val="00FA2290"/>
    <w:pPr>
      <w:suppressAutoHyphens/>
    </w:pPr>
    <w:rPr>
      <w:rFonts w:ascii="Courier" w:hAnsi="Courier"/>
      <w:sz w:val="18"/>
      <w:lang w:eastAsia="ar-SA"/>
    </w:rPr>
  </w:style>
  <w:style w:type="character" w:styleId="PlaceholderText">
    <w:name w:val="Placeholder Text"/>
    <w:basedOn w:val="DefaultParagraphFont"/>
    <w:uiPriority w:val="99"/>
    <w:semiHidden/>
    <w:rsid w:val="001B5875"/>
    <w:rPr>
      <w:color w:val="808080"/>
    </w:rPr>
  </w:style>
  <w:style w:type="paragraph" w:customStyle="1" w:styleId="StyleA">
    <w:name w:val="StyleA"/>
    <w:basedOn w:val="Normal"/>
    <w:link w:val="StyleAChar"/>
    <w:qFormat/>
    <w:rsid w:val="004A6C2C"/>
    <w:pPr>
      <w:tabs>
        <w:tab w:val="left" w:pos="680"/>
        <w:tab w:val="right" w:pos="9469"/>
      </w:tabs>
      <w:ind w:left="660" w:hangingChars="300" w:hanging="660"/>
    </w:pPr>
    <w:rPr>
      <w:szCs w:val="24"/>
    </w:rPr>
  </w:style>
  <w:style w:type="character" w:customStyle="1" w:styleId="StyleAChar">
    <w:name w:val="StyleA Char"/>
    <w:basedOn w:val="DefaultParagraphFont"/>
    <w:link w:val="StyleA"/>
    <w:rsid w:val="004A6C2C"/>
    <w:rPr>
      <w:rFonts w:ascii="Arial" w:eastAsia="Times New Roman" w:hAnsi="Arial" w:cs="Times New Roman"/>
      <w:sz w:val="22"/>
      <w:lang w:val="en-AU"/>
    </w:rPr>
  </w:style>
  <w:style w:type="character" w:customStyle="1" w:styleId="Heading2Char">
    <w:name w:val="Heading 2 Char"/>
    <w:basedOn w:val="DefaultParagraphFont"/>
    <w:link w:val="Heading2"/>
    <w:rsid w:val="00406600"/>
    <w:rPr>
      <w:rFonts w:ascii="Times New Roman" w:eastAsia="Times New Roman" w:hAnsi="Times New Roman" w:cs="Times New Roman"/>
      <w:b/>
      <w:sz w:val="22"/>
      <w:szCs w:val="20"/>
      <w:lang w:eastAsia="en-A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allowPNG/>
  <w:doNotSaveAsSingleFile/>
  <w:pixelsPerInch w:val="96"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image" Target="media/image5.png"/><Relationship Id="rId12" Type="http://schemas.openxmlformats.org/officeDocument/2006/relationships/oleObject" Target="embeddings/oleObject4.bin"/><Relationship Id="rId13" Type="http://schemas.openxmlformats.org/officeDocument/2006/relationships/image" Target="media/image6.wmf"/><Relationship Id="rId14" Type="http://schemas.openxmlformats.org/officeDocument/2006/relationships/oleObject" Target="embeddings/oleObject5.bin"/><Relationship Id="rId15" Type="http://schemas.openxmlformats.org/officeDocument/2006/relationships/image" Target="media/image7.wmf"/><Relationship Id="rId16" Type="http://schemas.openxmlformats.org/officeDocument/2006/relationships/oleObject" Target="embeddings/oleObject6.bin"/><Relationship Id="rId17" Type="http://schemas.openxmlformats.org/officeDocument/2006/relationships/fontTable" Target="fontTable.xml"/><Relationship Id="rId18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openxmlformats.org/officeDocument/2006/relationships/settings" Target="settings.xml"/><Relationship Id="rId3" Type="http://schemas.openxmlformats.org/officeDocument/2006/relationships/webSettings" Target="webSettings.xml"/><Relationship Id="rId4" Type="http://schemas.openxmlformats.org/officeDocument/2006/relationships/image" Target="media/image1.jpeg"/><Relationship Id="rId5" Type="http://schemas.openxmlformats.org/officeDocument/2006/relationships/image" Target="media/image2.wmf"/><Relationship Id="rId6" Type="http://schemas.openxmlformats.org/officeDocument/2006/relationships/oleObject" Target="embeddings/oleObject1.bin"/><Relationship Id="rId7" Type="http://schemas.openxmlformats.org/officeDocument/2006/relationships/image" Target="media/image3.wmf"/><Relationship Id="rId8" Type="http://schemas.openxmlformats.org/officeDocument/2006/relationships/oleObject" Target="embeddings/oleObject2.bin"/><Relationship Id="rId9" Type="http://schemas.openxmlformats.org/officeDocument/2006/relationships/image" Target="media/image4.wmf"/><Relationship Id="rId10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9</TotalTime>
  <Pages>8</Pages>
  <Words>776</Words>
  <Characters>4429</Characters>
  <Application>Microsoft Macintosh Word</Application>
  <DocSecurity>0</DocSecurity>
  <Lines>36</Lines>
  <Paragraphs>10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Headings</vt:lpstr>
      </vt:variant>
      <vt:variant>
        <vt:i4>3</vt:i4>
      </vt:variant>
    </vt:vector>
  </HeadingPairs>
  <TitlesOfParts>
    <vt:vector size="4" baseType="lpstr">
      <vt:lpstr/>
      <vt:lpstr>    </vt:lpstr>
      <vt:lpstr>    NAME: 	_________________________________________	   Date: Friday 2nd September</vt:lpstr>
      <vt:lpstr>    </vt:lpstr>
    </vt:vector>
  </TitlesOfParts>
  <LinksUpToDate>false</LinksUpToDate>
  <CharactersWithSpaces>519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Office User</dc:creator>
  <cp:keywords/>
  <dc:description/>
  <cp:lastModifiedBy>Microsoft Office User</cp:lastModifiedBy>
  <cp:revision>20</cp:revision>
  <cp:lastPrinted>2016-08-29T09:35:00Z</cp:lastPrinted>
  <dcterms:created xsi:type="dcterms:W3CDTF">2016-08-25T05:27:00Z</dcterms:created>
  <dcterms:modified xsi:type="dcterms:W3CDTF">2016-09-06T23:59:00Z</dcterms:modified>
</cp:coreProperties>
</file>